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0D66" w:rsidRPr="00940126" w:rsidRDefault="00F40D66" w:rsidP="00F40D66">
      <w:pPr>
        <w:jc w:val="center"/>
        <w:rPr>
          <w:rFonts w:ascii="Times New Roman" w:hAnsi="Times New Roman" w:cs="Times New Roman"/>
          <w:b/>
          <w:color w:val="FF0000"/>
          <w:sz w:val="40"/>
          <w:szCs w:val="40"/>
        </w:rPr>
      </w:pPr>
      <w:r w:rsidRPr="00940126">
        <w:rPr>
          <w:noProof/>
          <w:color w:val="FF0000"/>
          <w:sz w:val="40"/>
          <w:szCs w:val="40"/>
        </w:rPr>
        <w:drawing>
          <wp:anchor distT="0" distB="0" distL="114300" distR="114300" simplePos="0" relativeHeight="251659264" behindDoc="0" locked="0" layoutInCell="1" allowOverlap="1" wp14:anchorId="76C92136" wp14:editId="1D0C03AA">
            <wp:simplePos x="0" y="0"/>
            <wp:positionH relativeFrom="column">
              <wp:align>left</wp:align>
            </wp:positionH>
            <wp:positionV relativeFrom="paragraph">
              <wp:align>top</wp:align>
            </wp:positionV>
            <wp:extent cx="1114425" cy="10477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1114425" cy="1047750"/>
                    </a:xfrm>
                    <a:prstGeom prst="rect">
                      <a:avLst/>
                    </a:prstGeom>
                  </pic:spPr>
                </pic:pic>
              </a:graphicData>
            </a:graphic>
          </wp:anchor>
        </w:drawing>
      </w:r>
      <w:r w:rsidRPr="00940126">
        <w:rPr>
          <w:rFonts w:ascii="Times New Roman" w:hAnsi="Times New Roman" w:cs="Times New Roman"/>
          <w:b/>
          <w:color w:val="FF0000"/>
          <w:sz w:val="40"/>
          <w:szCs w:val="40"/>
        </w:rPr>
        <w:t>PHIẾU HƯỚNG DẪN TỰ HỌ</w:t>
      </w:r>
      <w:r>
        <w:rPr>
          <w:rFonts w:ascii="Times New Roman" w:hAnsi="Times New Roman" w:cs="Times New Roman"/>
          <w:b/>
          <w:color w:val="FF0000"/>
          <w:sz w:val="40"/>
          <w:szCs w:val="40"/>
        </w:rPr>
        <w:t>C MÔN TOÁN 8</w:t>
      </w:r>
    </w:p>
    <w:p w:rsidR="00F40D66" w:rsidRDefault="00F40D66" w:rsidP="00F40D66">
      <w:pPr>
        <w:pStyle w:val="ListParagraph"/>
        <w:rPr>
          <w:rFonts w:ascii="Times New Roman" w:hAnsi="Times New Roman" w:cs="Times New Roman"/>
          <w:b/>
          <w:bCs/>
          <w:sz w:val="32"/>
          <w:szCs w:val="32"/>
        </w:rPr>
      </w:pPr>
      <w:r w:rsidRPr="00E44ED0">
        <w:rPr>
          <w:rFonts w:ascii="Times New Roman" w:hAnsi="Times New Roman" w:cs="Times New Roman"/>
          <w:b/>
          <w:sz w:val="32"/>
          <w:szCs w:val="32"/>
          <w:u w:val="single"/>
          <w:lang w:val="nl-NL"/>
        </w:rPr>
        <w:t>TUẦ</w:t>
      </w:r>
      <w:r>
        <w:rPr>
          <w:rFonts w:ascii="Times New Roman" w:hAnsi="Times New Roman" w:cs="Times New Roman"/>
          <w:b/>
          <w:sz w:val="32"/>
          <w:szCs w:val="32"/>
          <w:u w:val="single"/>
          <w:lang w:val="nl-NL"/>
        </w:rPr>
        <w:t>N 21</w:t>
      </w:r>
      <w:r w:rsidRPr="00E44ED0">
        <w:rPr>
          <w:rFonts w:ascii="Times New Roman" w:hAnsi="Times New Roman" w:cs="Times New Roman"/>
          <w:b/>
          <w:bCs/>
          <w:sz w:val="32"/>
          <w:szCs w:val="32"/>
        </w:rPr>
        <w:t xml:space="preserve">   </w:t>
      </w:r>
    </w:p>
    <w:p w:rsidR="00F40D66" w:rsidRPr="00E44ED0" w:rsidRDefault="00F40D66" w:rsidP="00F40D66">
      <w:pPr>
        <w:pStyle w:val="ListParagraph"/>
        <w:rPr>
          <w:rFonts w:ascii="Times New Roman" w:hAnsi="Times New Roman" w:cs="Times New Roman"/>
          <w:b/>
          <w:bCs/>
          <w:sz w:val="32"/>
          <w:szCs w:val="32"/>
        </w:rPr>
      </w:pPr>
    </w:p>
    <w:p w:rsidR="00F40D66" w:rsidRPr="0017543E" w:rsidRDefault="00F40D66" w:rsidP="00F40D66">
      <w:pPr>
        <w:spacing w:line="312" w:lineRule="auto"/>
        <w:jc w:val="center"/>
        <w:rPr>
          <w:rFonts w:ascii="Times New Roman" w:eastAsia="Calibri" w:hAnsi="Times New Roman" w:cs="Times New Roman"/>
          <w:b/>
          <w:sz w:val="36"/>
          <w:szCs w:val="36"/>
        </w:rPr>
      </w:pPr>
      <w:r w:rsidRPr="0017543E">
        <w:rPr>
          <w:rFonts w:ascii="Times New Roman" w:eastAsia="Calibri" w:hAnsi="Times New Roman" w:cs="Times New Roman"/>
          <w:b/>
          <w:sz w:val="36"/>
          <w:szCs w:val="36"/>
        </w:rPr>
        <w:t>ĐẠI SỐ</w:t>
      </w:r>
    </w:p>
    <w:p w:rsidR="00F40D66" w:rsidRPr="00BB34FA" w:rsidRDefault="00F40D66" w:rsidP="00F40D66">
      <w:pPr>
        <w:spacing w:line="312" w:lineRule="auto"/>
        <w:rPr>
          <w:rFonts w:ascii="Times New Roman" w:eastAsia="Calibri" w:hAnsi="Times New Roman" w:cs="Times New Roman"/>
          <w:b/>
          <w:sz w:val="36"/>
          <w:szCs w:val="36"/>
        </w:rPr>
      </w:pPr>
      <w:r>
        <w:rPr>
          <w:rFonts w:ascii="Times New Roman" w:eastAsia="Calibri" w:hAnsi="Times New Roman" w:cs="Times New Roman"/>
          <w:b/>
          <w:sz w:val="36"/>
          <w:szCs w:val="36"/>
          <w:u w:val="single"/>
        </w:rPr>
        <w:t xml:space="preserve">TIẾT </w:t>
      </w:r>
      <w:r w:rsidRPr="00BE52B1">
        <w:rPr>
          <w:rFonts w:ascii="Times New Roman" w:eastAsia="Calibri" w:hAnsi="Times New Roman" w:cs="Times New Roman"/>
          <w:b/>
          <w:sz w:val="36"/>
          <w:szCs w:val="36"/>
          <w:u w:val="single"/>
        </w:rPr>
        <w:t>1:</w:t>
      </w:r>
      <w:r>
        <w:rPr>
          <w:rFonts w:ascii="Times New Roman" w:eastAsia="Calibri" w:hAnsi="Times New Roman" w:cs="Times New Roman"/>
          <w:b/>
          <w:sz w:val="36"/>
          <w:szCs w:val="36"/>
        </w:rPr>
        <w:t xml:space="preserve"> LUYỆN TẬP </w:t>
      </w:r>
    </w:p>
    <w:p w:rsidR="00F40D66" w:rsidRPr="00BE52B1" w:rsidRDefault="00F40D66" w:rsidP="00F40D66">
      <w:pPr>
        <w:spacing w:line="312" w:lineRule="auto"/>
        <w:rPr>
          <w:rFonts w:ascii="Times New Roman" w:eastAsia="Calibri" w:hAnsi="Times New Roman" w:cs="Times New Roman"/>
          <w:b/>
          <w:sz w:val="36"/>
          <w:szCs w:val="36"/>
        </w:rPr>
      </w:pPr>
      <w:r>
        <w:rPr>
          <w:rFonts w:ascii="Times New Roman" w:eastAsia="Calibri" w:hAnsi="Times New Roman" w:cs="Times New Roman"/>
          <w:b/>
          <w:sz w:val="36"/>
          <w:szCs w:val="36"/>
          <w:u w:val="single"/>
        </w:rPr>
        <w:t>TIẾT</w:t>
      </w:r>
      <w:r w:rsidRPr="00BE52B1">
        <w:rPr>
          <w:rFonts w:ascii="Times New Roman" w:eastAsia="Calibri" w:hAnsi="Times New Roman" w:cs="Times New Roman"/>
          <w:b/>
          <w:sz w:val="36"/>
          <w:szCs w:val="36"/>
          <w:u w:val="single"/>
        </w:rPr>
        <w:t xml:space="preserve"> 2:</w:t>
      </w:r>
      <w:r w:rsidRPr="00BE52B1">
        <w:rPr>
          <w:rFonts w:ascii="Times New Roman" w:eastAsia="Calibri" w:hAnsi="Times New Roman" w:cs="Times New Roman"/>
          <w:b/>
          <w:sz w:val="36"/>
          <w:szCs w:val="36"/>
        </w:rPr>
        <w:t xml:space="preserve"> </w:t>
      </w:r>
      <w:r>
        <w:rPr>
          <w:rFonts w:ascii="Times New Roman" w:eastAsia="Calibri" w:hAnsi="Times New Roman" w:cs="Times New Roman"/>
          <w:b/>
          <w:sz w:val="36"/>
          <w:szCs w:val="36"/>
        </w:rPr>
        <w:t>PHƯƠNG TRÌNH CHỨA ẨN Ở MẪU</w:t>
      </w:r>
    </w:p>
    <w:p w:rsidR="00F40D66" w:rsidRPr="001A2063" w:rsidRDefault="00F40D66" w:rsidP="00F40D66">
      <w:pPr>
        <w:spacing w:after="0" w:line="240" w:lineRule="auto"/>
        <w:rPr>
          <w:rFonts w:ascii="Times New Roman" w:eastAsia="Times New Roman" w:hAnsi="Times New Roman" w:cs="Times New Roman"/>
          <w:b/>
          <w:color w:val="FF0000"/>
          <w:sz w:val="26"/>
          <w:szCs w:val="28"/>
        </w:rPr>
      </w:pPr>
      <w:r>
        <w:rPr>
          <w:rFonts w:ascii="Times New Roman" w:eastAsia="Times New Roman" w:hAnsi="Times New Roman" w:cs="Times New Roman"/>
          <w:b/>
          <w:color w:val="FF0000"/>
          <w:sz w:val="26"/>
          <w:szCs w:val="28"/>
        </w:rPr>
        <w:t>*</w:t>
      </w:r>
      <w:r w:rsidRPr="001A2063">
        <w:rPr>
          <w:rFonts w:ascii="Times New Roman" w:eastAsia="Times New Roman" w:hAnsi="Times New Roman" w:cs="Times New Roman"/>
          <w:b/>
          <w:color w:val="FF0000"/>
          <w:sz w:val="26"/>
          <w:szCs w:val="28"/>
        </w:rPr>
        <w:t>MỤC TIÊU BÀI HỌC</w:t>
      </w:r>
    </w:p>
    <w:p w:rsidR="00F40D66" w:rsidRDefault="00F40D66" w:rsidP="00F40D66">
      <w:pPr>
        <w:spacing w:after="0" w:line="240" w:lineRule="auto"/>
        <w:contextualSpacing/>
        <w:jc w:val="both"/>
        <w:rPr>
          <w:rFonts w:ascii="Times New Roman" w:eastAsia="Calibri" w:hAnsi="Times New Roman" w:cs="Times New Roman"/>
          <w:b/>
          <w:sz w:val="28"/>
          <w:szCs w:val="28"/>
        </w:rPr>
      </w:pPr>
      <w:r w:rsidRPr="00BE52B1">
        <w:rPr>
          <w:rFonts w:ascii="Times New Roman" w:eastAsia="Calibri" w:hAnsi="Times New Roman" w:cs="Times New Roman"/>
          <w:b/>
          <w:sz w:val="28"/>
          <w:szCs w:val="28"/>
          <w:lang w:val="vi-VN"/>
        </w:rPr>
        <w:t>1.</w:t>
      </w:r>
      <w:r w:rsidRPr="00BE52B1">
        <w:rPr>
          <w:rFonts w:ascii="Times New Roman" w:eastAsia="Calibri" w:hAnsi="Times New Roman" w:cs="Times New Roman"/>
          <w:b/>
          <w:sz w:val="28"/>
          <w:szCs w:val="28"/>
        </w:rPr>
        <w:t xml:space="preserve"> </w:t>
      </w:r>
      <w:r w:rsidRPr="00BE52B1">
        <w:rPr>
          <w:rFonts w:ascii="Times New Roman" w:eastAsia="Calibri" w:hAnsi="Times New Roman" w:cs="Times New Roman"/>
          <w:b/>
          <w:sz w:val="28"/>
          <w:szCs w:val="28"/>
          <w:lang w:val="vi-VN"/>
        </w:rPr>
        <w:t>Kiến thức</w:t>
      </w:r>
      <w:r w:rsidRPr="00BE52B1">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 xml:space="preserve"> </w:t>
      </w:r>
    </w:p>
    <w:p w:rsidR="00F40D66" w:rsidRPr="00D338A7" w:rsidRDefault="00F40D66" w:rsidP="00F40D66">
      <w:pPr>
        <w:numPr>
          <w:ilvl w:val="0"/>
          <w:numId w:val="1"/>
        </w:numPr>
        <w:spacing w:after="60" w:line="240" w:lineRule="auto"/>
        <w:jc w:val="both"/>
        <w:rPr>
          <w:rFonts w:ascii="VNI-Korin" w:hAnsi="VNI-Korin"/>
          <w:b/>
          <w:sz w:val="24"/>
          <w:szCs w:val="24"/>
        </w:rPr>
      </w:pPr>
      <w:r w:rsidRPr="00D338A7">
        <w:rPr>
          <w:rFonts w:ascii="VNI-Korin" w:hAnsi="VNI-Korin"/>
          <w:b/>
          <w:sz w:val="24"/>
          <w:szCs w:val="24"/>
        </w:rPr>
        <w:t>AÙp duïng caùc phöông phaùp phaân tích ña thöùc thaønh nhaân töû ñeå ñöa moät phöông trình veà daïng phöông trình tích.</w:t>
      </w:r>
    </w:p>
    <w:p w:rsidR="00F40D66" w:rsidRDefault="00F40D66" w:rsidP="00F40D66">
      <w:pPr>
        <w:numPr>
          <w:ilvl w:val="0"/>
          <w:numId w:val="1"/>
        </w:numPr>
        <w:spacing w:after="60" w:line="240" w:lineRule="auto"/>
        <w:jc w:val="both"/>
        <w:rPr>
          <w:rFonts w:ascii="VNI-Korin" w:hAnsi="VNI-Korin"/>
          <w:b/>
          <w:sz w:val="24"/>
          <w:szCs w:val="24"/>
        </w:rPr>
      </w:pPr>
      <w:r w:rsidRPr="00D338A7">
        <w:rPr>
          <w:rFonts w:ascii="VNI-Korin" w:hAnsi="VNI-Korin"/>
          <w:b/>
          <w:sz w:val="24"/>
          <w:szCs w:val="24"/>
        </w:rPr>
        <w:t>Hoïc sinh bieát giaûi ñöôïc phöông trình tích.</w:t>
      </w:r>
    </w:p>
    <w:p w:rsidR="00F40D66" w:rsidRPr="00B65A84" w:rsidRDefault="00F40D66" w:rsidP="00F40D66">
      <w:pPr>
        <w:numPr>
          <w:ilvl w:val="0"/>
          <w:numId w:val="1"/>
        </w:numPr>
        <w:spacing w:after="60" w:line="240" w:lineRule="auto"/>
        <w:jc w:val="both"/>
        <w:rPr>
          <w:rFonts w:ascii="VNI-Korin" w:hAnsi="VNI-Korin"/>
          <w:b/>
          <w:sz w:val="24"/>
          <w:szCs w:val="24"/>
        </w:rPr>
      </w:pPr>
      <w:r w:rsidRPr="00B65A84">
        <w:rPr>
          <w:rFonts w:ascii="VNI-Korin" w:hAnsi="VNI-Korin"/>
          <w:b/>
          <w:sz w:val="24"/>
          <w:szCs w:val="24"/>
        </w:rPr>
        <w:t>Hs bieát bieán ñoåi veà phöông trình veà daïng phöông trình baäc nhaát moät aån ñeå giaûi.</w:t>
      </w:r>
    </w:p>
    <w:p w:rsidR="00F40D66" w:rsidRPr="00B65A84" w:rsidRDefault="00F40D66" w:rsidP="00F40D66">
      <w:pPr>
        <w:numPr>
          <w:ilvl w:val="0"/>
          <w:numId w:val="1"/>
        </w:numPr>
        <w:spacing w:after="60" w:line="240" w:lineRule="auto"/>
        <w:jc w:val="both"/>
        <w:rPr>
          <w:sz w:val="24"/>
          <w:szCs w:val="24"/>
        </w:rPr>
      </w:pPr>
      <w:r w:rsidRPr="00B65A84">
        <w:rPr>
          <w:rFonts w:ascii="VNI-Korin" w:hAnsi="VNI-Korin"/>
          <w:b/>
          <w:sz w:val="24"/>
          <w:szCs w:val="24"/>
        </w:rPr>
        <w:t>Giaûi phöông trình nhanh, goïn, chính xaùc.</w:t>
      </w:r>
    </w:p>
    <w:p w:rsidR="00F40D66" w:rsidRPr="00BE52B1" w:rsidRDefault="00F40D66" w:rsidP="00F40D66">
      <w:pPr>
        <w:spacing w:after="0" w:line="240" w:lineRule="auto"/>
        <w:contextualSpacing/>
        <w:jc w:val="both"/>
        <w:rPr>
          <w:rFonts w:ascii="Times New Roman" w:hAnsi="Times New Roman" w:cs="Times New Roman"/>
          <w:sz w:val="28"/>
          <w:szCs w:val="28"/>
        </w:rPr>
      </w:pPr>
    </w:p>
    <w:p w:rsidR="00D225EA" w:rsidRPr="00B65A84" w:rsidRDefault="00F40D66" w:rsidP="00D225EA">
      <w:pPr>
        <w:numPr>
          <w:ilvl w:val="0"/>
          <w:numId w:val="2"/>
        </w:numPr>
        <w:tabs>
          <w:tab w:val="clear" w:pos="720"/>
          <w:tab w:val="num" w:pos="360"/>
        </w:tabs>
        <w:spacing w:after="60" w:line="240" w:lineRule="auto"/>
        <w:ind w:left="360"/>
        <w:jc w:val="both"/>
        <w:rPr>
          <w:rFonts w:ascii="VNI-Korin" w:hAnsi="VNI-Korin"/>
          <w:b/>
          <w:sz w:val="24"/>
          <w:szCs w:val="24"/>
        </w:rPr>
      </w:pPr>
      <w:r w:rsidRPr="00BE52B1">
        <w:rPr>
          <w:rFonts w:ascii="Times New Roman" w:eastAsia="Times New Roman" w:hAnsi="Times New Roman" w:cs="Times New Roman"/>
          <w:b/>
          <w:bCs/>
          <w:sz w:val="28"/>
          <w:szCs w:val="28"/>
        </w:rPr>
        <w:t>2. Kĩ năng:</w:t>
      </w:r>
      <w:r>
        <w:rPr>
          <w:rFonts w:ascii="Times New Roman" w:eastAsia="Times New Roman" w:hAnsi="Times New Roman" w:cs="Times New Roman"/>
          <w:b/>
          <w:bCs/>
          <w:sz w:val="28"/>
          <w:szCs w:val="28"/>
        </w:rPr>
        <w:t xml:space="preserve"> </w:t>
      </w:r>
      <w:r w:rsidRPr="00BE52B1">
        <w:rPr>
          <w:rFonts w:ascii="Times New Roman" w:eastAsia="Times New Roman" w:hAnsi="Times New Roman" w:cs="Times New Roman"/>
          <w:b/>
          <w:bCs/>
          <w:sz w:val="28"/>
          <w:szCs w:val="28"/>
        </w:rPr>
        <w:t xml:space="preserve"> </w:t>
      </w:r>
      <w:r w:rsidR="00D225EA">
        <w:rPr>
          <w:rFonts w:ascii="VNI-Korin" w:hAnsi="VNI-Korin"/>
          <w:b/>
          <w:sz w:val="24"/>
          <w:szCs w:val="24"/>
        </w:rPr>
        <w:t>Ren luyen</w:t>
      </w:r>
      <w:r w:rsidR="00D225EA" w:rsidRPr="00B65A84">
        <w:rPr>
          <w:rFonts w:ascii="VNI-Korin" w:hAnsi="VNI-Korin"/>
          <w:b/>
          <w:sz w:val="24"/>
          <w:szCs w:val="24"/>
        </w:rPr>
        <w:t xml:space="preserve"> bieán ñoåi veà phöông trình veà daïng phöông trình baäc nhaát moät aån ñeå giaûi.</w:t>
      </w:r>
    </w:p>
    <w:p w:rsidR="00D225EA" w:rsidRPr="00B65A84" w:rsidRDefault="00D225EA" w:rsidP="00D225EA">
      <w:pPr>
        <w:numPr>
          <w:ilvl w:val="0"/>
          <w:numId w:val="2"/>
        </w:numPr>
        <w:tabs>
          <w:tab w:val="clear" w:pos="720"/>
          <w:tab w:val="num" w:pos="360"/>
        </w:tabs>
        <w:spacing w:after="60" w:line="240" w:lineRule="auto"/>
        <w:ind w:left="360"/>
        <w:jc w:val="both"/>
        <w:rPr>
          <w:sz w:val="24"/>
          <w:szCs w:val="24"/>
        </w:rPr>
      </w:pPr>
      <w:r w:rsidRPr="00B65A84">
        <w:rPr>
          <w:rFonts w:ascii="VNI-Korin" w:hAnsi="VNI-Korin"/>
          <w:b/>
          <w:sz w:val="24"/>
          <w:szCs w:val="24"/>
        </w:rPr>
        <w:t>Giaûi phöông trình nhanh, goïn, chính xaùc.</w:t>
      </w:r>
    </w:p>
    <w:p w:rsidR="00F40D66" w:rsidRPr="001A2063" w:rsidRDefault="00F40D66" w:rsidP="00F40D66">
      <w:pPr>
        <w:spacing w:after="0" w:line="240" w:lineRule="auto"/>
        <w:rPr>
          <w:rFonts w:ascii="Times New Roman" w:eastAsia="Times New Roman" w:hAnsi="Times New Roman" w:cs="Times New Roman"/>
          <w:b/>
          <w:color w:val="FF0000"/>
          <w:sz w:val="26"/>
          <w:szCs w:val="28"/>
        </w:rPr>
      </w:pPr>
      <w:r>
        <w:rPr>
          <w:rFonts w:ascii="Times New Roman" w:eastAsia="Times New Roman" w:hAnsi="Times New Roman" w:cs="Times New Roman"/>
          <w:b/>
          <w:color w:val="FF0000"/>
          <w:sz w:val="26"/>
          <w:szCs w:val="28"/>
        </w:rPr>
        <w:t>*LUYỆN TẬP:</w:t>
      </w:r>
    </w:p>
    <w:p w:rsidR="00F40D66" w:rsidRPr="00BB34FA" w:rsidRDefault="00F40D66" w:rsidP="00F40D66">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Pr="00B833CA">
        <w:rPr>
          <w:rFonts w:ascii="Times New Roman" w:eastAsia="Times New Roman" w:hAnsi="Times New Roman" w:cs="Times New Roman"/>
          <w:b/>
          <w:sz w:val="24"/>
          <w:szCs w:val="24"/>
        </w:rPr>
        <w:t>HƯỚNG DẪN:</w:t>
      </w:r>
    </w:p>
    <w:p w:rsidR="00966FEF" w:rsidRDefault="00966FEF" w:rsidP="00966FEF">
      <w:pPr>
        <w:numPr>
          <w:ilvl w:val="0"/>
          <w:numId w:val="1"/>
        </w:numPr>
        <w:spacing w:after="60" w:line="240" w:lineRule="auto"/>
        <w:rPr>
          <w:rFonts w:ascii="VNI-Korin" w:hAnsi="VNI-Korin"/>
          <w:b/>
          <w:sz w:val="24"/>
          <w:szCs w:val="24"/>
        </w:rPr>
      </w:pPr>
      <w:r w:rsidRPr="00D338A7">
        <w:rPr>
          <w:rFonts w:ascii="VNI-Korin" w:hAnsi="VNI-Korin"/>
          <w:b/>
          <w:sz w:val="24"/>
          <w:szCs w:val="24"/>
        </w:rPr>
        <w:t>Theá naøo laø phöông trình tích? Coâng thöùc giaûi? Laøm theá naøo ñeå chuyeån moät phöông trình baát kyø veà daïng phöông trình tích?</w:t>
      </w:r>
    </w:p>
    <w:p w:rsidR="00966FEF" w:rsidRPr="00966FEF" w:rsidRDefault="00966FEF" w:rsidP="00D97455">
      <w:pPr>
        <w:numPr>
          <w:ilvl w:val="0"/>
          <w:numId w:val="1"/>
        </w:numPr>
        <w:spacing w:after="60" w:line="240" w:lineRule="auto"/>
        <w:ind w:left="284"/>
        <w:jc w:val="both"/>
        <w:rPr>
          <w:rFonts w:ascii="VNI-Korin" w:hAnsi="VNI-Korin"/>
          <w:b/>
          <w:sz w:val="24"/>
          <w:szCs w:val="24"/>
        </w:rPr>
      </w:pPr>
      <w:r w:rsidRPr="00966FEF">
        <w:rPr>
          <w:rFonts w:ascii="VNI-Korin" w:hAnsi="VNI-Korin"/>
          <w:sz w:val="24"/>
          <w:szCs w:val="24"/>
          <w:u w:val="single"/>
        </w:rPr>
        <w:t>Baøi taäp 22 tr.17</w:t>
      </w:r>
      <w:r>
        <w:t>:</w:t>
      </w:r>
      <w:r w:rsidRPr="00966FEF">
        <w:rPr>
          <w:rFonts w:ascii="VNI-Korin" w:hAnsi="VNI-Korin"/>
        </w:rPr>
        <w:t>a</w:t>
      </w:r>
      <w:r w:rsidRPr="00966FEF">
        <w:rPr>
          <w:rFonts w:ascii="VNI-Korin" w:hAnsi="VNI-Korin"/>
          <w:sz w:val="24"/>
          <w:szCs w:val="24"/>
        </w:rPr>
        <w:t>.</w:t>
      </w:r>
      <w:r w:rsidRPr="00966FEF">
        <w:rPr>
          <w:rFonts w:ascii="VNI-Korin" w:hAnsi="VNI-Korin"/>
          <w:b/>
          <w:sz w:val="24"/>
          <w:szCs w:val="24"/>
        </w:rPr>
        <w:t xml:space="preserve"> 2x (x - 3) + 5 (x - 3)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 3) (2x + 5)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3= 0,2x + 5 = 0))</w:instrText>
      </w:r>
      <w:r w:rsidRPr="007C695E">
        <w:rPr>
          <w:rFonts w:ascii="VNI-Korin" w:hAnsi="VNI-Korin"/>
          <w:b/>
          <w:sz w:val="24"/>
          <w:szCs w:val="24"/>
        </w:rPr>
        <w:fldChar w:fldCharType="end"/>
      </w:r>
      <w:r w:rsidRPr="007C695E">
        <w:rPr>
          <w:rFonts w:ascii="VNI-Korin" w:hAnsi="VNI-Korin"/>
          <w:b/>
          <w:sz w:val="24"/>
          <w:szCs w:val="24"/>
        </w:rPr>
        <w:t xml:space="preserve"> </w:t>
      </w: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3,x = - \f(5,2</w:instrText>
      </w:r>
      <w:r w:rsidRPr="007C695E">
        <w:rPr>
          <w:rFonts w:ascii="VNI-Korin" w:hAnsi="VNI-Korin"/>
          <w:b/>
          <w:sz w:val="24"/>
          <w:szCs w:val="24"/>
          <w:vertAlign w:val="subscript"/>
        </w:rPr>
        <w:instrText>)</w:instrText>
      </w:r>
      <w:r w:rsidRPr="007C695E">
        <w:rPr>
          <w:rFonts w:ascii="VNI-Korin" w:hAnsi="VNI-Korin"/>
          <w:b/>
          <w:sz w:val="24"/>
          <w:szCs w:val="24"/>
        </w:rPr>
        <w:instrText>))</w:instrText>
      </w:r>
      <w:r w:rsidRPr="007C695E">
        <w:rPr>
          <w:rFonts w:ascii="VNI-Korin" w:hAnsi="VNI-Korin"/>
          <w:b/>
          <w:sz w:val="24"/>
          <w:szCs w:val="24"/>
        </w:rPr>
        <w:fldChar w:fldCharType="end"/>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t xml:space="preserve">Vaäy S = </w:t>
      </w:r>
      <w:r w:rsidRPr="007C695E">
        <w:rPr>
          <w:rFonts w:ascii="VNI-Korin" w:hAnsi="VNI-Korin"/>
          <w:b/>
          <w:sz w:val="24"/>
          <w:szCs w:val="24"/>
        </w:rPr>
        <w:fldChar w:fldCharType="begin"/>
      </w:r>
      <w:r w:rsidRPr="007C695E">
        <w:rPr>
          <w:rFonts w:ascii="VNI-Korin" w:hAnsi="VNI-Korin"/>
          <w:b/>
          <w:sz w:val="24"/>
          <w:szCs w:val="24"/>
        </w:rPr>
        <w:instrText>eq \b\bc\{ (3</w:instrText>
      </w:r>
      <w:r w:rsidRPr="007C695E">
        <w:rPr>
          <w:rFonts w:ascii="VNI-Korin" w:hAnsi="VNI-Korin"/>
          <w:b/>
          <w:sz w:val="24"/>
          <w:szCs w:val="24"/>
          <w:vertAlign w:val="subscript"/>
        </w:rPr>
        <w:instrText xml:space="preserve"> </w:instrText>
      </w:r>
      <w:r w:rsidRPr="007C695E">
        <w:rPr>
          <w:rFonts w:ascii="VNI-Korin" w:hAnsi="VNI-Korin"/>
          <w:b/>
          <w:sz w:val="24"/>
          <w:szCs w:val="24"/>
        </w:rPr>
        <w:instrText>; - \f(5,2</w:instrText>
      </w:r>
      <w:r w:rsidRPr="007C695E">
        <w:rPr>
          <w:rFonts w:ascii="VNI-Korin" w:hAnsi="VNI-Korin"/>
          <w:b/>
          <w:sz w:val="24"/>
          <w:szCs w:val="24"/>
          <w:vertAlign w:val="subscript"/>
        </w:rPr>
        <w:instrText xml:space="preserve">) </w:instrText>
      </w:r>
      <w:r w:rsidRPr="007C695E">
        <w:rPr>
          <w:rFonts w:ascii="VNI-Korin" w:hAnsi="VNI-Korin"/>
          <w:b/>
          <w:sz w:val="24"/>
          <w:szCs w:val="24"/>
        </w:rPr>
        <w:instrText xml:space="preserve">) </w:instrText>
      </w:r>
      <w:r w:rsidRPr="007C695E">
        <w:rPr>
          <w:rFonts w:ascii="VNI-Korin" w:hAnsi="VNI-Korin"/>
          <w:b/>
          <w:sz w:val="24"/>
          <w:szCs w:val="24"/>
        </w:rPr>
        <w:fldChar w:fldCharType="end"/>
      </w:r>
    </w:p>
    <w:p w:rsidR="00966FEF" w:rsidRPr="007C695E" w:rsidRDefault="00966FEF" w:rsidP="00966FEF">
      <w:pPr>
        <w:spacing w:after="60"/>
        <w:ind w:left="284"/>
        <w:jc w:val="both"/>
        <w:rPr>
          <w:rFonts w:ascii="VNI-Korin" w:hAnsi="VNI-Korin"/>
          <w:b/>
          <w:sz w:val="24"/>
          <w:szCs w:val="24"/>
        </w:rPr>
      </w:pPr>
      <w:r w:rsidRPr="007C695E">
        <w:rPr>
          <w:rFonts w:ascii="VNI-Korin" w:hAnsi="VNI-Korin"/>
          <w:sz w:val="24"/>
          <w:szCs w:val="24"/>
        </w:rPr>
        <w:t>c.</w:t>
      </w:r>
      <w:r w:rsidRPr="007C695E">
        <w:rPr>
          <w:rFonts w:ascii="VNI-Korin" w:hAnsi="VNI-Korin"/>
          <w:b/>
          <w:sz w:val="24"/>
          <w:szCs w:val="24"/>
        </w:rPr>
        <w:t xml:space="preserve"> x</w:t>
      </w:r>
      <w:r w:rsidRPr="007C695E">
        <w:rPr>
          <w:rFonts w:ascii="VNI-Korin" w:hAnsi="VNI-Korin"/>
          <w:b/>
          <w:sz w:val="24"/>
          <w:szCs w:val="24"/>
          <w:vertAlign w:val="superscript"/>
        </w:rPr>
        <w:t>3</w:t>
      </w:r>
      <w:r w:rsidRPr="007C695E">
        <w:rPr>
          <w:rFonts w:ascii="VNI-Korin" w:hAnsi="VNI-Korin"/>
          <w:b/>
          <w:sz w:val="24"/>
          <w:szCs w:val="24"/>
        </w:rPr>
        <w:t xml:space="preserve"> - 3x</w:t>
      </w:r>
      <w:r w:rsidRPr="007C695E">
        <w:rPr>
          <w:rFonts w:ascii="VNI-Korin" w:hAnsi="VNI-Korin"/>
          <w:b/>
          <w:sz w:val="24"/>
          <w:szCs w:val="24"/>
          <w:vertAlign w:val="superscript"/>
        </w:rPr>
        <w:t>2</w:t>
      </w:r>
      <w:r w:rsidRPr="007C695E">
        <w:rPr>
          <w:rFonts w:ascii="VNI-Korin" w:hAnsi="VNI-Korin"/>
          <w:b/>
          <w:sz w:val="24"/>
          <w:szCs w:val="24"/>
        </w:rPr>
        <w:t xml:space="preserve"> + 3x - 1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 1)</w:t>
      </w:r>
      <w:r w:rsidRPr="007C695E">
        <w:rPr>
          <w:rFonts w:ascii="VNI-Korin" w:hAnsi="VNI-Korin"/>
          <w:b/>
          <w:sz w:val="24"/>
          <w:szCs w:val="24"/>
          <w:vertAlign w:val="superscript"/>
        </w:rPr>
        <w:t>3</w:t>
      </w:r>
      <w:r w:rsidRPr="007C695E">
        <w:rPr>
          <w:rFonts w:ascii="VNI-Korin" w:hAnsi="VNI-Korin"/>
          <w:b/>
          <w:sz w:val="24"/>
          <w:szCs w:val="24"/>
        </w:rPr>
        <w:t xml:space="preserve">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t>Vaäy S = {1}</w:t>
      </w:r>
    </w:p>
    <w:p w:rsidR="00966FEF" w:rsidRPr="007C695E" w:rsidRDefault="00966FEF" w:rsidP="00966FEF">
      <w:pPr>
        <w:spacing w:after="60"/>
        <w:ind w:left="284"/>
        <w:jc w:val="both"/>
        <w:rPr>
          <w:rFonts w:ascii="VNI-Korin" w:hAnsi="VNI-Korin"/>
          <w:b/>
          <w:sz w:val="24"/>
          <w:szCs w:val="24"/>
        </w:rPr>
      </w:pPr>
      <w:r w:rsidRPr="007C695E">
        <w:rPr>
          <w:rFonts w:ascii="VNI-Korin" w:hAnsi="VNI-Korin"/>
          <w:sz w:val="24"/>
          <w:szCs w:val="24"/>
        </w:rPr>
        <w:t>e</w:t>
      </w:r>
      <w:r w:rsidRPr="007C695E">
        <w:rPr>
          <w:rFonts w:ascii="VNI-Korin" w:hAnsi="VNI-Korin"/>
          <w:b/>
          <w:sz w:val="24"/>
          <w:szCs w:val="24"/>
        </w:rPr>
        <w:t>. (2x - 5)</w:t>
      </w:r>
      <w:r w:rsidRPr="007C695E">
        <w:rPr>
          <w:rFonts w:ascii="VNI-Korin" w:hAnsi="VNI-Korin"/>
          <w:b/>
          <w:sz w:val="24"/>
          <w:szCs w:val="24"/>
          <w:vertAlign w:val="superscript"/>
        </w:rPr>
        <w:t>2</w:t>
      </w:r>
      <w:r w:rsidRPr="007C695E">
        <w:rPr>
          <w:rFonts w:ascii="VNI-Korin" w:hAnsi="VNI-Korin"/>
          <w:b/>
          <w:sz w:val="24"/>
          <w:szCs w:val="24"/>
        </w:rPr>
        <w:t xml:space="preserve"> = (x + 2)</w:t>
      </w:r>
      <w:r w:rsidRPr="007C695E">
        <w:rPr>
          <w:rFonts w:ascii="VNI-Korin" w:hAnsi="VNI-Korin"/>
          <w:b/>
          <w:sz w:val="24"/>
          <w:szCs w:val="24"/>
          <w:vertAlign w:val="superscript"/>
        </w:rPr>
        <w:t>2</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lastRenderedPageBreak/>
        <w:sym w:font="Symbol" w:char="F0DB"/>
      </w:r>
      <w:r w:rsidRPr="007C695E">
        <w:rPr>
          <w:rFonts w:ascii="VNI-Korin" w:hAnsi="VNI-Korin"/>
          <w:b/>
          <w:sz w:val="24"/>
          <w:szCs w:val="24"/>
        </w:rPr>
        <w:t xml:space="preserve"> (2x - 5)</w:t>
      </w:r>
      <w:r w:rsidRPr="007C695E">
        <w:rPr>
          <w:rFonts w:ascii="VNI-Korin" w:hAnsi="VNI-Korin"/>
          <w:b/>
          <w:sz w:val="24"/>
          <w:szCs w:val="24"/>
          <w:vertAlign w:val="superscript"/>
        </w:rPr>
        <w:t>2</w:t>
      </w:r>
      <w:r w:rsidRPr="007C695E">
        <w:rPr>
          <w:rFonts w:ascii="VNI-Korin" w:hAnsi="VNI-Korin"/>
          <w:b/>
          <w:sz w:val="24"/>
          <w:szCs w:val="24"/>
        </w:rPr>
        <w:t xml:space="preserve"> - (x + 2)</w:t>
      </w:r>
      <w:r w:rsidRPr="007C695E">
        <w:rPr>
          <w:rFonts w:ascii="VNI-Korin" w:hAnsi="VNI-Korin"/>
          <w:b/>
          <w:sz w:val="24"/>
          <w:szCs w:val="24"/>
          <w:vertAlign w:val="superscript"/>
        </w:rPr>
        <w:t>2</w:t>
      </w:r>
      <w:r w:rsidRPr="007C695E">
        <w:rPr>
          <w:rFonts w:ascii="VNI-Korin" w:hAnsi="VNI-Korin"/>
          <w:b/>
          <w:sz w:val="24"/>
          <w:szCs w:val="24"/>
        </w:rPr>
        <w:t xml:space="preserve">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2x - 5 + x + 2) (2x - 5 - x - 2)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3x - 3) (x - 7)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3x - 3= 0,x - 7 = 0))</w:instrText>
      </w:r>
      <w:r w:rsidRPr="007C695E">
        <w:rPr>
          <w:rFonts w:ascii="VNI-Korin" w:hAnsi="VNI-Korin"/>
          <w:b/>
          <w:sz w:val="24"/>
          <w:szCs w:val="24"/>
        </w:rPr>
        <w:fldChar w:fldCharType="end"/>
      </w:r>
      <w:r w:rsidRPr="007C695E">
        <w:rPr>
          <w:rFonts w:ascii="VNI-Korin" w:hAnsi="VNI-Korin"/>
          <w:b/>
          <w:sz w:val="24"/>
          <w:szCs w:val="24"/>
        </w:rPr>
        <w:t xml:space="preserve"> </w:t>
      </w: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1,x = 7))</w:instrText>
      </w:r>
      <w:r w:rsidRPr="007C695E">
        <w:rPr>
          <w:rFonts w:ascii="VNI-Korin" w:hAnsi="VNI-Korin"/>
          <w:b/>
          <w:sz w:val="24"/>
          <w:szCs w:val="24"/>
        </w:rPr>
        <w:fldChar w:fldCharType="end"/>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t xml:space="preserve">Vaäy S = </w:t>
      </w:r>
      <w:r w:rsidRPr="007C695E">
        <w:rPr>
          <w:rFonts w:ascii="VNI-Korin" w:hAnsi="VNI-Korin"/>
          <w:b/>
          <w:position w:val="-10"/>
          <w:sz w:val="24"/>
          <w:szCs w:val="24"/>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8" o:title=""/>
          </v:shape>
          <o:OLEObject Type="Embed" ProgID="Equation.3" ShapeID="_x0000_i1025" DrawAspect="Content" ObjectID="_1706967610" r:id="rId9"/>
        </w:object>
      </w:r>
      <w:r>
        <w:rPr>
          <w:rFonts w:ascii="VNI-Korin" w:hAnsi="VNI-Korin"/>
          <w:b/>
          <w:sz w:val="24"/>
          <w:szCs w:val="24"/>
        </w:rPr>
        <w:t xml:space="preserve">                           </w:t>
      </w:r>
      <w:r w:rsidRPr="007C695E">
        <w:rPr>
          <w:rFonts w:ascii="VNI-Korin" w:hAnsi="VNI-Korin"/>
          <w:sz w:val="24"/>
          <w:szCs w:val="24"/>
        </w:rPr>
        <w:t>b</w:t>
      </w:r>
      <w:r w:rsidRPr="007C695E">
        <w:rPr>
          <w:rFonts w:ascii="VNI-Korin" w:hAnsi="VNI-Korin"/>
          <w:b/>
          <w:sz w:val="24"/>
          <w:szCs w:val="24"/>
        </w:rPr>
        <w:t>. (x</w:t>
      </w:r>
      <w:r w:rsidRPr="007C695E">
        <w:rPr>
          <w:rFonts w:ascii="VNI-Korin" w:hAnsi="VNI-Korin"/>
          <w:b/>
          <w:sz w:val="24"/>
          <w:szCs w:val="24"/>
          <w:vertAlign w:val="superscript"/>
        </w:rPr>
        <w:t>2</w:t>
      </w:r>
      <w:r w:rsidRPr="007C695E">
        <w:rPr>
          <w:rFonts w:ascii="VNI-Korin" w:hAnsi="VNI-Korin"/>
          <w:b/>
          <w:sz w:val="24"/>
          <w:szCs w:val="24"/>
        </w:rPr>
        <w:t xml:space="preserve"> - 4) + (x - 2) (3 - 2x)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 2)(x + 2) + (x - 2)(3 - 2x)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 2) (x + 2 + 3 - 2x)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 2) (- x + 5)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2,x = 5))</w:instrText>
      </w:r>
      <w:r w:rsidRPr="007C695E">
        <w:rPr>
          <w:rFonts w:ascii="VNI-Korin" w:hAnsi="VNI-Korin"/>
          <w:b/>
          <w:sz w:val="24"/>
          <w:szCs w:val="24"/>
        </w:rPr>
        <w:fldChar w:fldCharType="end"/>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t xml:space="preserve"> Vaäy S = {2 ; 5}</w:t>
      </w:r>
    </w:p>
    <w:p w:rsidR="00966FEF" w:rsidRPr="007C695E" w:rsidRDefault="00966FEF" w:rsidP="00966FEF">
      <w:pPr>
        <w:spacing w:after="60"/>
        <w:ind w:left="284"/>
        <w:jc w:val="both"/>
        <w:rPr>
          <w:rFonts w:ascii="VNI-Korin" w:hAnsi="VNI-Korin"/>
          <w:b/>
          <w:sz w:val="24"/>
          <w:szCs w:val="24"/>
        </w:rPr>
      </w:pPr>
      <w:r w:rsidRPr="007C695E">
        <w:rPr>
          <w:rFonts w:ascii="VNI-Korin" w:hAnsi="VNI-Korin"/>
          <w:sz w:val="24"/>
          <w:szCs w:val="24"/>
        </w:rPr>
        <w:t>d</w:t>
      </w:r>
      <w:r w:rsidRPr="007C695E">
        <w:rPr>
          <w:rFonts w:ascii="VNI-Korin" w:hAnsi="VNI-Korin"/>
          <w:b/>
          <w:sz w:val="24"/>
          <w:szCs w:val="24"/>
        </w:rPr>
        <w:t>. x (2x - 7) - 4x + 14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2x - 7) (x - 2)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2x - 7 = 0,x - 2 = 0))</w:instrText>
      </w:r>
      <w:r w:rsidRPr="007C695E">
        <w:rPr>
          <w:rFonts w:ascii="VNI-Korin" w:hAnsi="VNI-Korin"/>
          <w:b/>
          <w:sz w:val="24"/>
          <w:szCs w:val="24"/>
        </w:rPr>
        <w:fldChar w:fldCharType="end"/>
      </w:r>
      <w:r w:rsidRPr="007C695E">
        <w:rPr>
          <w:rFonts w:ascii="VNI-Korin" w:hAnsi="VNI-Korin"/>
          <w:b/>
          <w:sz w:val="24"/>
          <w:szCs w:val="24"/>
        </w:rPr>
        <w:t xml:space="preserve"> </w:t>
      </w: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f(7,2</w:instrText>
      </w:r>
      <w:r w:rsidRPr="007C695E">
        <w:rPr>
          <w:rFonts w:ascii="VNI-Korin" w:hAnsi="VNI-Korin"/>
          <w:b/>
          <w:sz w:val="24"/>
          <w:szCs w:val="24"/>
          <w:vertAlign w:val="subscript"/>
        </w:rPr>
        <w:instrText>)</w:instrText>
      </w:r>
      <w:r w:rsidRPr="007C695E">
        <w:rPr>
          <w:rFonts w:ascii="VNI-Korin" w:hAnsi="VNI-Korin"/>
          <w:b/>
          <w:sz w:val="24"/>
          <w:szCs w:val="24"/>
        </w:rPr>
        <w:instrText>,x = 2))</w:instrText>
      </w:r>
      <w:r w:rsidRPr="007C695E">
        <w:rPr>
          <w:rFonts w:ascii="VNI-Korin" w:hAnsi="VNI-Korin"/>
          <w:b/>
          <w:sz w:val="24"/>
          <w:szCs w:val="24"/>
        </w:rPr>
        <w:fldChar w:fldCharType="end"/>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t xml:space="preserve">Vaäy S = </w:t>
      </w:r>
      <w:r w:rsidRPr="007C695E">
        <w:rPr>
          <w:rFonts w:ascii="VNI-Korin" w:hAnsi="VNI-Korin"/>
          <w:b/>
          <w:sz w:val="24"/>
          <w:szCs w:val="24"/>
        </w:rPr>
        <w:fldChar w:fldCharType="begin"/>
      </w:r>
      <w:r w:rsidRPr="007C695E">
        <w:rPr>
          <w:rFonts w:ascii="VNI-Korin" w:hAnsi="VNI-Korin"/>
          <w:b/>
          <w:sz w:val="24"/>
          <w:szCs w:val="24"/>
        </w:rPr>
        <w:instrText>eq \b\bc\{ ( \f(7,2</w:instrText>
      </w:r>
      <w:r w:rsidRPr="007C695E">
        <w:rPr>
          <w:rFonts w:ascii="VNI-Korin" w:hAnsi="VNI-Korin"/>
          <w:b/>
          <w:sz w:val="24"/>
          <w:szCs w:val="24"/>
          <w:vertAlign w:val="subscript"/>
        </w:rPr>
        <w:instrText xml:space="preserve">) </w:instrText>
      </w:r>
      <w:r w:rsidRPr="007C695E">
        <w:rPr>
          <w:rFonts w:ascii="VNI-Korin" w:hAnsi="VNI-Korin"/>
          <w:b/>
          <w:sz w:val="24"/>
          <w:szCs w:val="24"/>
        </w:rPr>
        <w:instrText>; 2 )</w:instrText>
      </w:r>
      <w:r w:rsidRPr="007C695E">
        <w:rPr>
          <w:rFonts w:ascii="VNI-Korin" w:hAnsi="VNI-Korin"/>
          <w:b/>
          <w:sz w:val="24"/>
          <w:szCs w:val="24"/>
        </w:rPr>
        <w:fldChar w:fldCharType="end"/>
      </w:r>
    </w:p>
    <w:p w:rsidR="00966FEF" w:rsidRPr="007C695E" w:rsidRDefault="00966FEF" w:rsidP="00966FEF">
      <w:pPr>
        <w:spacing w:after="60"/>
        <w:ind w:left="284"/>
        <w:jc w:val="both"/>
        <w:rPr>
          <w:rFonts w:ascii="VNI-Korin" w:hAnsi="VNI-Korin"/>
          <w:b/>
          <w:sz w:val="24"/>
          <w:szCs w:val="24"/>
        </w:rPr>
      </w:pPr>
      <w:r w:rsidRPr="007C695E">
        <w:rPr>
          <w:rFonts w:ascii="VNI-Korin" w:hAnsi="VNI-Korin"/>
          <w:b/>
          <w:sz w:val="24"/>
          <w:szCs w:val="24"/>
        </w:rPr>
        <w:t>f.  x</w:t>
      </w:r>
      <w:r w:rsidRPr="007C695E">
        <w:rPr>
          <w:rFonts w:ascii="VNI-Korin" w:hAnsi="VNI-Korin"/>
          <w:b/>
          <w:sz w:val="24"/>
          <w:szCs w:val="24"/>
          <w:vertAlign w:val="superscript"/>
        </w:rPr>
        <w:t>2</w:t>
      </w:r>
      <w:r w:rsidRPr="007C695E">
        <w:rPr>
          <w:rFonts w:ascii="VNI-Korin" w:hAnsi="VNI-Korin"/>
          <w:b/>
          <w:sz w:val="24"/>
          <w:szCs w:val="24"/>
        </w:rPr>
        <w:t xml:space="preserve"> - x - 3x + 3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w:t>
      </w:r>
      <w:r w:rsidRPr="007C695E">
        <w:rPr>
          <w:rFonts w:ascii="VNI-Korin" w:hAnsi="VNI-Korin"/>
          <w:b/>
          <w:sz w:val="24"/>
          <w:szCs w:val="24"/>
          <w:vertAlign w:val="superscript"/>
        </w:rPr>
        <w:t>2</w:t>
      </w:r>
      <w:r w:rsidRPr="007C695E">
        <w:rPr>
          <w:rFonts w:ascii="VNI-Korin" w:hAnsi="VNI-Korin"/>
          <w:b/>
          <w:sz w:val="24"/>
          <w:szCs w:val="24"/>
        </w:rPr>
        <w:t xml:space="preserve"> - x) - (3x - 3)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x - 1) - 3 (x - 1)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x - 1) (x - 3) = 0</w:t>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1 = 0,x - 3 = 0))</w:instrText>
      </w:r>
      <w:r w:rsidRPr="007C695E">
        <w:rPr>
          <w:rFonts w:ascii="VNI-Korin" w:hAnsi="VNI-Korin"/>
          <w:b/>
          <w:sz w:val="24"/>
          <w:szCs w:val="24"/>
        </w:rPr>
        <w:fldChar w:fldCharType="end"/>
      </w:r>
      <w:r w:rsidRPr="007C695E">
        <w:rPr>
          <w:rFonts w:ascii="VNI-Korin" w:hAnsi="VNI-Korin"/>
          <w:b/>
          <w:sz w:val="24"/>
          <w:szCs w:val="24"/>
        </w:rPr>
        <w:t xml:space="preserve"> </w:t>
      </w:r>
      <w:r w:rsidRPr="007C695E">
        <w:rPr>
          <w:rFonts w:ascii="VNI-Korin" w:hAnsi="VNI-Korin"/>
          <w:b/>
          <w:sz w:val="24"/>
          <w:szCs w:val="24"/>
        </w:rPr>
        <w:sym w:font="Symbol" w:char="F0DB"/>
      </w:r>
      <w:r w:rsidRPr="007C695E">
        <w:rPr>
          <w:rFonts w:ascii="VNI-Korin" w:hAnsi="VNI-Korin"/>
          <w:b/>
          <w:sz w:val="24"/>
          <w:szCs w:val="24"/>
        </w:rPr>
        <w:t xml:space="preserve"> </w:t>
      </w:r>
      <w:r w:rsidRPr="007C695E">
        <w:rPr>
          <w:rFonts w:ascii="VNI-Korin" w:hAnsi="VNI-Korin"/>
          <w:b/>
          <w:sz w:val="24"/>
          <w:szCs w:val="24"/>
        </w:rPr>
        <w:fldChar w:fldCharType="begin"/>
      </w:r>
      <w:r w:rsidRPr="007C695E">
        <w:rPr>
          <w:rFonts w:ascii="VNI-Korin" w:hAnsi="VNI-Korin"/>
          <w:b/>
          <w:sz w:val="24"/>
          <w:szCs w:val="24"/>
        </w:rPr>
        <w:instrText xml:space="preserve"> eq \b \lc\[ (\a \al\co1\hs2(x = 1,x = 3))</w:instrText>
      </w:r>
      <w:r w:rsidRPr="007C695E">
        <w:rPr>
          <w:rFonts w:ascii="VNI-Korin" w:hAnsi="VNI-Korin"/>
          <w:b/>
          <w:sz w:val="24"/>
          <w:szCs w:val="24"/>
        </w:rPr>
        <w:fldChar w:fldCharType="end"/>
      </w:r>
    </w:p>
    <w:p w:rsidR="00966FEF" w:rsidRPr="007C695E" w:rsidRDefault="00966FEF" w:rsidP="00966FEF">
      <w:pPr>
        <w:spacing w:after="60"/>
        <w:ind w:left="567"/>
        <w:jc w:val="both"/>
        <w:rPr>
          <w:rFonts w:ascii="VNI-Korin" w:hAnsi="VNI-Korin"/>
          <w:b/>
          <w:sz w:val="24"/>
          <w:szCs w:val="24"/>
        </w:rPr>
      </w:pPr>
      <w:r w:rsidRPr="007C695E">
        <w:rPr>
          <w:rFonts w:ascii="VNI-Korin" w:hAnsi="VNI-Korin"/>
          <w:b/>
          <w:sz w:val="24"/>
          <w:szCs w:val="24"/>
        </w:rPr>
        <w:t xml:space="preserve">Vaäy S = </w:t>
      </w:r>
      <w:r w:rsidRPr="007C695E">
        <w:rPr>
          <w:rFonts w:ascii="VNI-Korin" w:hAnsi="VNI-Korin"/>
          <w:b/>
          <w:position w:val="-10"/>
          <w:sz w:val="24"/>
          <w:szCs w:val="24"/>
        </w:rPr>
        <w:object w:dxaOrig="460" w:dyaOrig="340">
          <v:shape id="_x0000_i1026" type="#_x0000_t75" style="width:35.25pt;height:17.25pt" o:ole="">
            <v:imagedata r:id="rId10" o:title=""/>
          </v:shape>
          <o:OLEObject Type="Embed" ProgID="Equation.3" ShapeID="_x0000_i1026" DrawAspect="Content" ObjectID="_1706967611" r:id="rId11"/>
        </w:object>
      </w:r>
    </w:p>
    <w:p w:rsidR="00966FEF" w:rsidRPr="00E53D24" w:rsidRDefault="00966FEF" w:rsidP="00966FEF">
      <w:pPr>
        <w:spacing w:after="60"/>
        <w:jc w:val="both"/>
        <w:rPr>
          <w:rFonts w:ascii="VNI-Korin" w:hAnsi="VNI-Korin"/>
          <w:b/>
        </w:rPr>
      </w:pPr>
      <w:r w:rsidRPr="001B0C52">
        <w:rPr>
          <w:rFonts w:ascii="VNI-Korin" w:hAnsi="VNI-Korin"/>
          <w:u w:val="single"/>
        </w:rPr>
        <w:t>Baøi 23 tr.17</w:t>
      </w:r>
      <w:r w:rsidRPr="00E53D24">
        <w:rPr>
          <w:rFonts w:ascii="VNI-Korin" w:hAnsi="VNI-Korin"/>
          <w:b/>
        </w:rPr>
        <w:t>:</w:t>
      </w:r>
    </w:p>
    <w:p w:rsidR="00966FEF" w:rsidRPr="00E53D24" w:rsidRDefault="00966FEF" w:rsidP="00966FEF">
      <w:pPr>
        <w:spacing w:after="60"/>
        <w:jc w:val="both"/>
        <w:rPr>
          <w:rFonts w:ascii="VNI-Korin" w:hAnsi="VNI-Korin"/>
          <w:b/>
        </w:rPr>
      </w:pPr>
      <w:r w:rsidRPr="00E53D24">
        <w:rPr>
          <w:rFonts w:ascii="VNI-Korin" w:hAnsi="VNI-Korin"/>
          <w:b/>
        </w:rPr>
        <w:t xml:space="preserve">a.  x (2x - 9) = 3x (x - 5) </w:t>
      </w:r>
      <w:r w:rsidRPr="00E53D24">
        <w:rPr>
          <w:rFonts w:ascii="VNI-Korin" w:hAnsi="VNI-Korin"/>
          <w:b/>
        </w:rPr>
        <w:sym w:font="Symbol" w:char="F0DB"/>
      </w:r>
      <w:r w:rsidRPr="00E53D24">
        <w:rPr>
          <w:rFonts w:ascii="VNI-Korin" w:hAnsi="VNI-Korin"/>
          <w:b/>
        </w:rPr>
        <w:t xml:space="preserve"> 2x</w:t>
      </w:r>
      <w:r w:rsidRPr="00E53D24">
        <w:rPr>
          <w:rFonts w:ascii="VNI-Korin" w:hAnsi="VNI-Korin"/>
          <w:b/>
          <w:vertAlign w:val="superscript"/>
        </w:rPr>
        <w:t>2</w:t>
      </w:r>
      <w:r w:rsidRPr="00E53D24">
        <w:rPr>
          <w:rFonts w:ascii="VNI-Korin" w:hAnsi="VNI-Korin"/>
          <w:b/>
        </w:rPr>
        <w:t xml:space="preserve"> - 9x - 3x</w:t>
      </w:r>
      <w:r w:rsidRPr="00E53D24">
        <w:rPr>
          <w:rFonts w:ascii="VNI-Korin" w:hAnsi="VNI-Korin"/>
          <w:b/>
          <w:vertAlign w:val="superscript"/>
        </w:rPr>
        <w:t>2</w:t>
      </w:r>
      <w:r w:rsidRPr="00E53D24">
        <w:rPr>
          <w:rFonts w:ascii="VNI-Korin" w:hAnsi="VNI-Korin"/>
          <w:b/>
        </w:rPr>
        <w:t xml:space="preserve"> + 15x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 x2 + 6x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 (- x + 6)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w:t>
      </w:r>
      <w:r w:rsidRPr="00E53D24">
        <w:rPr>
          <w:rFonts w:ascii="VNI-Korin" w:hAnsi="VNI-Korin"/>
          <w:b/>
        </w:rPr>
        <w:fldChar w:fldCharType="begin"/>
      </w:r>
      <w:r w:rsidRPr="00E53D24">
        <w:rPr>
          <w:rFonts w:ascii="VNI-Korin" w:hAnsi="VNI-Korin"/>
          <w:b/>
        </w:rPr>
        <w:instrText xml:space="preserve"> eq \b \lc\[ (\a \al\co1\hs2(x = 0,- x + 6 = 0))</w:instrText>
      </w:r>
      <w:r w:rsidRPr="00E53D24">
        <w:rPr>
          <w:rFonts w:ascii="VNI-Korin" w:hAnsi="VNI-Korin"/>
          <w:b/>
        </w:rPr>
        <w:fldChar w:fldCharType="end"/>
      </w:r>
      <w:r w:rsidRPr="00E53D24">
        <w:rPr>
          <w:rFonts w:ascii="VNI-Korin" w:hAnsi="VNI-Korin"/>
          <w:b/>
        </w:rPr>
        <w:t xml:space="preserve"> </w:t>
      </w:r>
      <w:r w:rsidRPr="00E53D24">
        <w:rPr>
          <w:rFonts w:ascii="VNI-Korin" w:hAnsi="VNI-Korin"/>
          <w:b/>
        </w:rPr>
        <w:sym w:font="Symbol" w:char="F0DB"/>
      </w:r>
      <w:r w:rsidRPr="00E53D24">
        <w:rPr>
          <w:rFonts w:ascii="VNI-Korin" w:hAnsi="VNI-Korin"/>
          <w:b/>
        </w:rPr>
        <w:t xml:space="preserve"> </w:t>
      </w:r>
      <w:r w:rsidRPr="00E53D24">
        <w:rPr>
          <w:rFonts w:ascii="VNI-Korin" w:hAnsi="VNI-Korin"/>
          <w:b/>
        </w:rPr>
        <w:fldChar w:fldCharType="begin"/>
      </w:r>
      <w:r w:rsidRPr="00E53D24">
        <w:rPr>
          <w:rFonts w:ascii="VNI-Korin" w:hAnsi="VNI-Korin"/>
          <w:b/>
        </w:rPr>
        <w:instrText xml:space="preserve"> eq \b \lc\[ (\a \al\co1\hs2(x = 0,x = 6))</w:instrText>
      </w:r>
      <w:r w:rsidRPr="00E53D24">
        <w:rPr>
          <w:rFonts w:ascii="VNI-Korin" w:hAnsi="VNI-Korin"/>
          <w:b/>
        </w:rPr>
        <w:fldChar w:fldCharType="end"/>
      </w:r>
    </w:p>
    <w:p w:rsidR="00966FEF" w:rsidRPr="00E53D24" w:rsidRDefault="00966FEF" w:rsidP="00966FEF">
      <w:pPr>
        <w:spacing w:after="60"/>
        <w:ind w:left="317"/>
        <w:jc w:val="both"/>
        <w:rPr>
          <w:rFonts w:ascii="VNI-Korin" w:hAnsi="VNI-Korin"/>
          <w:b/>
        </w:rPr>
      </w:pPr>
      <w:r w:rsidRPr="00E53D24">
        <w:rPr>
          <w:rFonts w:ascii="VNI-Korin" w:hAnsi="VNI-Korin"/>
          <w:b/>
        </w:rPr>
        <w:t>Vaäy S = {0 ; 6}</w:t>
      </w:r>
    </w:p>
    <w:p w:rsidR="00966FEF" w:rsidRPr="00E53D24" w:rsidRDefault="00966FEF" w:rsidP="00966FEF">
      <w:pPr>
        <w:spacing w:after="60"/>
        <w:jc w:val="both"/>
        <w:rPr>
          <w:rFonts w:ascii="VNI-Korin" w:hAnsi="VNI-Korin"/>
          <w:b/>
        </w:rPr>
      </w:pPr>
      <w:r w:rsidRPr="00E53D24">
        <w:rPr>
          <w:rFonts w:ascii="VNI-Korin" w:hAnsi="VNI-Korin"/>
          <w:b/>
        </w:rPr>
        <w:t>b.  0,5x (x - 3) = (x - 3) (1,5x - 1)</w:t>
      </w:r>
    </w:p>
    <w:p w:rsidR="00966FEF" w:rsidRPr="00E53D24" w:rsidRDefault="00966FEF" w:rsidP="00966FEF">
      <w:pPr>
        <w:spacing w:after="60"/>
        <w:ind w:left="317"/>
        <w:jc w:val="both"/>
        <w:rPr>
          <w:rFonts w:ascii="VNI-Korin" w:hAnsi="VNI-Korin"/>
          <w:b/>
        </w:rPr>
      </w:pPr>
      <w:r w:rsidRPr="00E53D24">
        <w:rPr>
          <w:rFonts w:ascii="VNI-Korin" w:hAnsi="VNI-Korin"/>
          <w:b/>
        </w:rPr>
        <w:lastRenderedPageBreak/>
        <w:sym w:font="Symbol" w:char="F0DB"/>
      </w:r>
      <w:r w:rsidRPr="00E53D24">
        <w:rPr>
          <w:rFonts w:ascii="VNI-Korin" w:hAnsi="VNI-Korin"/>
          <w:b/>
        </w:rPr>
        <w:t xml:space="preserve"> 0,5x (x - 3) - (x - 3) (1,5x - 1)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 - 3) (0,5x - 1,5x + 1)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w:t>
      </w:r>
      <w:r w:rsidRPr="00E53D24">
        <w:rPr>
          <w:rFonts w:ascii="VNI-Korin" w:hAnsi="VNI-Korin"/>
          <w:b/>
        </w:rPr>
        <w:fldChar w:fldCharType="begin"/>
      </w:r>
      <w:r w:rsidRPr="00E53D24">
        <w:rPr>
          <w:rFonts w:ascii="VNI-Korin" w:hAnsi="VNI-Korin"/>
          <w:b/>
        </w:rPr>
        <w:instrText xml:space="preserve"> eq \b \lc\[ (\a \al\co1\hs2(x - 3 = 0,- x + 1 = 0))</w:instrText>
      </w:r>
      <w:r w:rsidRPr="00E53D24">
        <w:rPr>
          <w:rFonts w:ascii="VNI-Korin" w:hAnsi="VNI-Korin"/>
          <w:b/>
        </w:rPr>
        <w:fldChar w:fldCharType="end"/>
      </w:r>
      <w:r w:rsidRPr="00E53D24">
        <w:rPr>
          <w:rFonts w:ascii="VNI-Korin" w:hAnsi="VNI-Korin"/>
          <w:b/>
        </w:rPr>
        <w:t xml:space="preserve"> </w:t>
      </w:r>
      <w:r w:rsidRPr="00E53D24">
        <w:rPr>
          <w:rFonts w:ascii="VNI-Korin" w:hAnsi="VNI-Korin"/>
          <w:b/>
        </w:rPr>
        <w:sym w:font="Symbol" w:char="F0DB"/>
      </w:r>
      <w:r w:rsidRPr="00E53D24">
        <w:rPr>
          <w:rFonts w:ascii="VNI-Korin" w:hAnsi="VNI-Korin"/>
          <w:b/>
        </w:rPr>
        <w:t xml:space="preserve"> </w:t>
      </w:r>
      <w:r w:rsidRPr="00E53D24">
        <w:rPr>
          <w:rFonts w:ascii="VNI-Korin" w:hAnsi="VNI-Korin"/>
          <w:b/>
        </w:rPr>
        <w:fldChar w:fldCharType="begin"/>
      </w:r>
      <w:r w:rsidRPr="00E53D24">
        <w:rPr>
          <w:rFonts w:ascii="VNI-Korin" w:hAnsi="VNI-Korin"/>
          <w:b/>
        </w:rPr>
        <w:instrText xml:space="preserve"> eq \b \lc\[ (\a \al\co1\hs2(x = 3,x = 1))</w:instrText>
      </w:r>
      <w:r w:rsidRPr="00E53D24">
        <w:rPr>
          <w:rFonts w:ascii="VNI-Korin" w:hAnsi="VNI-Korin"/>
          <w:b/>
        </w:rPr>
        <w:fldChar w:fldCharType="end"/>
      </w:r>
    </w:p>
    <w:p w:rsidR="00966FEF" w:rsidRPr="00E53D24" w:rsidRDefault="00966FEF" w:rsidP="00966FEF">
      <w:pPr>
        <w:spacing w:after="60"/>
        <w:jc w:val="both"/>
        <w:rPr>
          <w:rFonts w:ascii="VNI-Korin" w:hAnsi="VNI-Korin"/>
          <w:b/>
        </w:rPr>
      </w:pPr>
      <w:r w:rsidRPr="001B0C52">
        <w:rPr>
          <w:rFonts w:ascii="VNI-Korin" w:hAnsi="VNI-Korin"/>
          <w:u w:val="single"/>
        </w:rPr>
        <w:t>Baøi 24 tr.17</w:t>
      </w:r>
      <w:r w:rsidRPr="00E53D24">
        <w:rPr>
          <w:rFonts w:ascii="VNI-Korin" w:hAnsi="VNI-Korin"/>
          <w:b/>
        </w:rPr>
        <w:t>:</w:t>
      </w:r>
    </w:p>
    <w:p w:rsidR="00966FEF" w:rsidRPr="00E53D24" w:rsidRDefault="00966FEF" w:rsidP="00966FEF">
      <w:pPr>
        <w:spacing w:after="60"/>
        <w:jc w:val="both"/>
        <w:rPr>
          <w:rFonts w:ascii="VNI-Korin" w:hAnsi="VNI-Korin"/>
          <w:b/>
        </w:rPr>
      </w:pPr>
      <w:r w:rsidRPr="00E53D24">
        <w:rPr>
          <w:rFonts w:ascii="VNI-Korin" w:hAnsi="VNI-Korin"/>
          <w:b/>
        </w:rPr>
        <w:t>a.  (x</w:t>
      </w:r>
      <w:r w:rsidRPr="00E53D24">
        <w:rPr>
          <w:rFonts w:ascii="VNI-Korin" w:hAnsi="VNI-Korin"/>
          <w:b/>
          <w:vertAlign w:val="superscript"/>
        </w:rPr>
        <w:t>2</w:t>
      </w:r>
      <w:r w:rsidRPr="00E53D24">
        <w:rPr>
          <w:rFonts w:ascii="VNI-Korin" w:hAnsi="VNI-Korin"/>
          <w:b/>
        </w:rPr>
        <w:t xml:space="preserve"> - 2x + 1) - 4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 - 1)</w:t>
      </w:r>
      <w:r w:rsidRPr="00E53D24">
        <w:rPr>
          <w:rFonts w:ascii="VNI-Korin" w:hAnsi="VNI-Korin"/>
          <w:b/>
          <w:vertAlign w:val="superscript"/>
        </w:rPr>
        <w:t>2</w:t>
      </w:r>
      <w:r w:rsidRPr="00E53D24">
        <w:rPr>
          <w:rFonts w:ascii="VNI-Korin" w:hAnsi="VNI-Korin"/>
          <w:b/>
        </w:rPr>
        <w:t xml:space="preserve"> - 2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 - 1 - 2) (x - 1 + 2)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w:t>
      </w:r>
      <w:r w:rsidRPr="00E53D24">
        <w:rPr>
          <w:rFonts w:ascii="VNI-Korin" w:hAnsi="VNI-Korin"/>
          <w:b/>
        </w:rPr>
        <w:fldChar w:fldCharType="begin"/>
      </w:r>
      <w:r w:rsidRPr="00E53D24">
        <w:rPr>
          <w:rFonts w:ascii="VNI-Korin" w:hAnsi="VNI-Korin"/>
          <w:b/>
        </w:rPr>
        <w:instrText xml:space="preserve"> eq \b \lc\[ (\a \al\co1\hs2(x - 3 = 0,x - 1 = 0))</w:instrText>
      </w:r>
      <w:r w:rsidRPr="00E53D24">
        <w:rPr>
          <w:rFonts w:ascii="VNI-Korin" w:hAnsi="VNI-Korin"/>
          <w:b/>
        </w:rPr>
        <w:fldChar w:fldCharType="end"/>
      </w:r>
      <w:r w:rsidRPr="00E53D24">
        <w:rPr>
          <w:rFonts w:ascii="VNI-Korin" w:hAnsi="VNI-Korin"/>
          <w:b/>
        </w:rPr>
        <w:t xml:space="preserve"> </w:t>
      </w:r>
      <w:r w:rsidRPr="00E53D24">
        <w:rPr>
          <w:rFonts w:ascii="VNI-Korin" w:hAnsi="VNI-Korin"/>
          <w:b/>
        </w:rPr>
        <w:sym w:font="Symbol" w:char="F0DB"/>
      </w:r>
      <w:r w:rsidRPr="00E53D24">
        <w:rPr>
          <w:rFonts w:ascii="VNI-Korin" w:hAnsi="VNI-Korin"/>
          <w:b/>
        </w:rPr>
        <w:t xml:space="preserve"> </w:t>
      </w:r>
      <w:r w:rsidRPr="00E53D24">
        <w:rPr>
          <w:rFonts w:ascii="VNI-Korin" w:hAnsi="VNI-Korin"/>
          <w:b/>
        </w:rPr>
        <w:fldChar w:fldCharType="begin"/>
      </w:r>
      <w:r w:rsidRPr="00E53D24">
        <w:rPr>
          <w:rFonts w:ascii="VNI-Korin" w:hAnsi="VNI-Korin"/>
          <w:b/>
        </w:rPr>
        <w:instrText xml:space="preserve"> eq \b \lc\[ (\a \al\co1\hs2(x = 3,x = 1))</w:instrText>
      </w:r>
      <w:r w:rsidRPr="00E53D24">
        <w:rPr>
          <w:rFonts w:ascii="VNI-Korin" w:hAnsi="VNI-Korin"/>
          <w:b/>
        </w:rPr>
        <w:fldChar w:fldCharType="end"/>
      </w:r>
    </w:p>
    <w:p w:rsidR="00966FEF" w:rsidRPr="00E53D24" w:rsidRDefault="00966FEF" w:rsidP="00966FEF">
      <w:pPr>
        <w:spacing w:after="60"/>
        <w:ind w:left="317"/>
        <w:jc w:val="both"/>
        <w:rPr>
          <w:rFonts w:ascii="VNI-Korin" w:hAnsi="VNI-Korin"/>
          <w:b/>
        </w:rPr>
      </w:pPr>
      <w:r w:rsidRPr="00E53D24">
        <w:rPr>
          <w:rFonts w:ascii="VNI-Korin" w:hAnsi="VNI-Korin"/>
          <w:b/>
        </w:rPr>
        <w:t>Vaäy S = {3 ; 1}</w:t>
      </w:r>
    </w:p>
    <w:p w:rsidR="00966FEF" w:rsidRPr="00E53D24" w:rsidRDefault="00966FEF" w:rsidP="00966FEF">
      <w:pPr>
        <w:spacing w:after="60"/>
        <w:jc w:val="both"/>
        <w:rPr>
          <w:rFonts w:ascii="VNI-Korin" w:hAnsi="VNI-Korin"/>
          <w:b/>
        </w:rPr>
      </w:pPr>
      <w:r w:rsidRPr="00E53D24">
        <w:rPr>
          <w:rFonts w:ascii="VNI-Korin" w:hAnsi="VNI-Korin"/>
          <w:b/>
        </w:rPr>
        <w:t>b.  x</w:t>
      </w:r>
      <w:r w:rsidRPr="00E53D24">
        <w:rPr>
          <w:rFonts w:ascii="VNI-Korin" w:hAnsi="VNI-Korin"/>
          <w:b/>
          <w:vertAlign w:val="superscript"/>
        </w:rPr>
        <w:t>2</w:t>
      </w:r>
      <w:r w:rsidRPr="00E53D24">
        <w:rPr>
          <w:rFonts w:ascii="VNI-Korin" w:hAnsi="VNI-Korin"/>
          <w:b/>
        </w:rPr>
        <w:t xml:space="preserve"> - x = - 2x + 2</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w:t>
      </w:r>
      <w:r w:rsidRPr="00E53D24">
        <w:rPr>
          <w:rFonts w:ascii="VNI-Korin" w:hAnsi="VNI-Korin"/>
          <w:b/>
          <w:vertAlign w:val="superscript"/>
        </w:rPr>
        <w:t>2</w:t>
      </w:r>
      <w:r w:rsidRPr="00E53D24">
        <w:rPr>
          <w:rFonts w:ascii="VNI-Korin" w:hAnsi="VNI-Korin"/>
          <w:b/>
        </w:rPr>
        <w:t xml:space="preserve"> - x) - (2x - 2)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 (x - 1) - 2 (x - 1) = 0</w:t>
      </w:r>
    </w:p>
    <w:p w:rsidR="00966FEF" w:rsidRPr="00E53D24" w:rsidRDefault="00966FEF" w:rsidP="00966FEF">
      <w:pPr>
        <w:spacing w:after="60"/>
        <w:ind w:left="317"/>
        <w:jc w:val="both"/>
        <w:rPr>
          <w:rFonts w:ascii="VNI-Korin" w:hAnsi="VNI-Korin"/>
          <w:b/>
        </w:rPr>
      </w:pPr>
      <w:r w:rsidRPr="00E53D24">
        <w:rPr>
          <w:rFonts w:ascii="VNI-Korin" w:hAnsi="VNI-Korin"/>
          <w:b/>
        </w:rPr>
        <w:sym w:font="Symbol" w:char="F0DB"/>
      </w:r>
      <w:r w:rsidRPr="00E53D24">
        <w:rPr>
          <w:rFonts w:ascii="VNI-Korin" w:hAnsi="VNI-Korin"/>
          <w:b/>
        </w:rPr>
        <w:t xml:space="preserve"> (x - 1) (x - 2) = 0</w:t>
      </w:r>
    </w:p>
    <w:p w:rsidR="006E3370" w:rsidRDefault="00966FEF">
      <w:pPr>
        <w:rPr>
          <w:rFonts w:ascii="Times New Roman" w:hAnsi="Times New Roman" w:cs="Times New Roman"/>
          <w:sz w:val="28"/>
          <w:szCs w:val="28"/>
        </w:rPr>
      </w:pPr>
      <w:r>
        <w:rPr>
          <w:rFonts w:ascii="Times New Roman" w:hAnsi="Times New Roman" w:cs="Times New Roman"/>
          <w:sz w:val="28"/>
          <w:szCs w:val="28"/>
        </w:rPr>
        <w:t>Các bài 23c,d    24c,d   25 các em làm tương tự</w:t>
      </w:r>
    </w:p>
    <w:p w:rsidR="00D225EA" w:rsidRDefault="00D225EA">
      <w:pPr>
        <w:rPr>
          <w:rFonts w:ascii="Times New Roman" w:eastAsia="Calibri" w:hAnsi="Times New Roman" w:cs="Times New Roman"/>
          <w:b/>
          <w:sz w:val="36"/>
          <w:szCs w:val="36"/>
        </w:rPr>
      </w:pPr>
      <w:r>
        <w:rPr>
          <w:rFonts w:ascii="Times New Roman" w:eastAsia="Calibri" w:hAnsi="Times New Roman" w:cs="Times New Roman"/>
          <w:b/>
          <w:sz w:val="36"/>
          <w:szCs w:val="36"/>
        </w:rPr>
        <w:t>PHƯƠNG TRÌNH CHỨA ẨN Ở MẪU</w:t>
      </w:r>
    </w:p>
    <w:p w:rsidR="00D225EA" w:rsidRDefault="00D225EA">
      <w:pPr>
        <w:rPr>
          <w:rFonts w:ascii="Times New Roman" w:eastAsia="Calibri" w:hAnsi="Times New Roman" w:cs="Times New Roman"/>
          <w:b/>
          <w:sz w:val="36"/>
          <w:szCs w:val="36"/>
        </w:rPr>
      </w:pPr>
      <w:r>
        <w:rPr>
          <w:rFonts w:ascii="Times New Roman" w:eastAsia="Calibri" w:hAnsi="Times New Roman" w:cs="Times New Roman"/>
          <w:b/>
          <w:sz w:val="36"/>
          <w:szCs w:val="36"/>
        </w:rPr>
        <w:t>Chú ý :đơn thức ,đa thức không ghi mẫu thì mẫu là 1</w:t>
      </w:r>
    </w:p>
    <w:p w:rsidR="00D225EA" w:rsidRDefault="00D225EA">
      <w:pPr>
        <w:rPr>
          <w:rFonts w:ascii="Times New Roman" w:eastAsia="Calibri" w:hAnsi="Times New Roman" w:cs="Times New Roman"/>
          <w:b/>
          <w:sz w:val="36"/>
          <w:szCs w:val="36"/>
        </w:rPr>
      </w:pPr>
      <w:r>
        <w:rPr>
          <w:rFonts w:ascii="Times New Roman" w:eastAsia="Calibri" w:hAnsi="Times New Roman" w:cs="Times New Roman"/>
          <w:b/>
          <w:sz w:val="36"/>
          <w:szCs w:val="36"/>
        </w:rPr>
        <w:t>Các em làm bài 27 như hướng dẫn</w:t>
      </w:r>
    </w:p>
    <w:p w:rsidR="00D225EA" w:rsidRDefault="00D225EA">
      <w:pPr>
        <w:rPr>
          <w:rFonts w:ascii="Times New Roman" w:eastAsia="Calibri" w:hAnsi="Times New Roman" w:cs="Times New Roman"/>
          <w:b/>
          <w:sz w:val="36"/>
          <w:szCs w:val="36"/>
        </w:rPr>
      </w:pPr>
      <w:r>
        <w:rPr>
          <w:rFonts w:ascii="Times New Roman" w:eastAsia="Calibri" w:hAnsi="Times New Roman" w:cs="Times New Roman"/>
          <w:b/>
          <w:sz w:val="36"/>
          <w:szCs w:val="36"/>
        </w:rPr>
        <w:t>27c/phân thức bằng 0 thì tử thức bằng 0</w:t>
      </w:r>
    </w:p>
    <w:p w:rsidR="00D225EA" w:rsidRPr="007B7630" w:rsidRDefault="00D225EA" w:rsidP="00D225EA">
      <w:pPr>
        <w:spacing w:after="60"/>
        <w:ind w:left="284"/>
        <w:jc w:val="both"/>
        <w:rPr>
          <w:rFonts w:ascii="VNI-Korin" w:hAnsi="VNI-Korin"/>
          <w:b/>
        </w:rPr>
      </w:pPr>
      <w:r>
        <w:sym w:font="Symbol" w:char="F0B7"/>
      </w:r>
      <w:r>
        <w:t xml:space="preserve"> </w:t>
      </w:r>
      <w:r w:rsidRPr="007B7630">
        <w:rPr>
          <w:rFonts w:ascii="VNI-Korin" w:hAnsi="VNI-Korin"/>
          <w:b/>
        </w:rPr>
        <w:t>Baøi 28:</w:t>
      </w:r>
    </w:p>
    <w:p w:rsidR="00D225EA" w:rsidRPr="007B7630" w:rsidRDefault="00D225EA" w:rsidP="00D225EA">
      <w:pPr>
        <w:spacing w:after="60"/>
        <w:ind w:left="284"/>
        <w:jc w:val="both"/>
        <w:rPr>
          <w:rFonts w:ascii="VNI-Korin" w:hAnsi="VNI-Korin"/>
          <w:b/>
        </w:rPr>
      </w:pPr>
      <w:r w:rsidRPr="007B7630">
        <w:rPr>
          <w:rFonts w:ascii="VNI-Korin" w:hAnsi="VNI-Korin"/>
          <w:b/>
        </w:rPr>
        <w:t xml:space="preserve">a.  </w:t>
      </w:r>
      <w:r w:rsidRPr="007B7630">
        <w:rPr>
          <w:rFonts w:ascii="VNI-Korin" w:hAnsi="VNI-Korin"/>
          <w:b/>
        </w:rPr>
        <w:fldChar w:fldCharType="begin"/>
      </w:r>
      <w:r w:rsidRPr="007B7630">
        <w:rPr>
          <w:rFonts w:ascii="VNI-Korin" w:hAnsi="VNI-Korin"/>
          <w:b/>
        </w:rPr>
        <w:instrText>eq \f(2x - 1,x - 1</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 xml:space="preserve"> + 1 = </w:t>
      </w:r>
      <w:r w:rsidRPr="007B7630">
        <w:rPr>
          <w:rFonts w:ascii="VNI-Korin" w:hAnsi="VNI-Korin"/>
          <w:b/>
        </w:rPr>
        <w:fldChar w:fldCharType="begin"/>
      </w:r>
      <w:r w:rsidRPr="007B7630">
        <w:rPr>
          <w:rFonts w:ascii="VNI-Korin" w:hAnsi="VNI-Korin"/>
          <w:b/>
        </w:rPr>
        <w:instrText>eq \f(1,x - 1</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ab/>
        <w:t xml:space="preserve">ÑKXÑ: x </w:t>
      </w:r>
      <w:r w:rsidRPr="007B7630">
        <w:rPr>
          <w:rFonts w:ascii="VNI-Korin" w:hAnsi="VNI-Korin"/>
          <w:b/>
        </w:rPr>
        <w:sym w:font="Symbol" w:char="F0B9"/>
      </w:r>
      <w:r w:rsidRPr="007B7630">
        <w:rPr>
          <w:rFonts w:ascii="VNI-Korin" w:hAnsi="VNI-Korin"/>
          <w:b/>
        </w:rPr>
        <w:t xml:space="preserve"> 1</w:t>
      </w:r>
    </w:p>
    <w:p w:rsidR="00D225EA" w:rsidRPr="007B7630"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2x - 1 + x - 1 = 1</w:t>
      </w:r>
    </w:p>
    <w:p w:rsidR="00D225EA" w:rsidRPr="007B7630"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3x - 3 = 0</w:t>
      </w:r>
    </w:p>
    <w:p w:rsidR="00D225EA"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x = 1 khoâng thoûa ÑKXÑ. </w:t>
      </w:r>
    </w:p>
    <w:p w:rsidR="00D225EA" w:rsidRPr="007B7630" w:rsidRDefault="00D225EA" w:rsidP="00D225EA">
      <w:pPr>
        <w:spacing w:after="60"/>
        <w:ind w:left="567"/>
        <w:jc w:val="both"/>
        <w:rPr>
          <w:rFonts w:ascii="VNI-Korin" w:hAnsi="VNI-Korin"/>
          <w:b/>
        </w:rPr>
      </w:pPr>
      <w:r>
        <w:rPr>
          <w:rFonts w:ascii="VNI-Korin" w:hAnsi="VNI-Korin"/>
          <w:b/>
        </w:rPr>
        <w:t xml:space="preserve">Vaäy S = </w:t>
      </w:r>
      <w:r w:rsidRPr="007B7630">
        <w:rPr>
          <w:rFonts w:ascii="VNI-Korin" w:hAnsi="VNI-Korin"/>
          <w:b/>
          <w:position w:val="-6"/>
        </w:rPr>
        <w:object w:dxaOrig="260" w:dyaOrig="279">
          <v:shape id="_x0000_i1032" type="#_x0000_t75" style="width:12.75pt;height:14.25pt" o:ole="">
            <v:imagedata r:id="rId12" o:title=""/>
          </v:shape>
          <o:OLEObject Type="Embed" ProgID="Equation.3" ShapeID="_x0000_i1032" DrawAspect="Content" ObjectID="_1706967612" r:id="rId13"/>
        </w:object>
      </w:r>
      <w:r w:rsidRPr="007B7630">
        <w:rPr>
          <w:rFonts w:ascii="VNI-Korin" w:hAnsi="VNI-Korin"/>
          <w:b/>
        </w:rPr>
        <w:t>.</w:t>
      </w:r>
    </w:p>
    <w:p w:rsidR="00D225EA" w:rsidRPr="007B7630" w:rsidRDefault="00D225EA" w:rsidP="00D225EA">
      <w:pPr>
        <w:spacing w:after="60"/>
        <w:ind w:left="284"/>
        <w:jc w:val="both"/>
        <w:rPr>
          <w:rFonts w:ascii="VNI-Korin" w:hAnsi="VNI-Korin"/>
          <w:b/>
        </w:rPr>
      </w:pPr>
      <w:r w:rsidRPr="007B7630">
        <w:rPr>
          <w:rFonts w:ascii="VNI-Korin" w:hAnsi="VNI-Korin"/>
          <w:b/>
        </w:rPr>
        <w:t xml:space="preserve">b.  </w:t>
      </w:r>
      <w:r w:rsidRPr="007B7630">
        <w:rPr>
          <w:rFonts w:ascii="VNI-Korin" w:hAnsi="VNI-Korin"/>
          <w:b/>
        </w:rPr>
        <w:fldChar w:fldCharType="begin"/>
      </w:r>
      <w:r w:rsidRPr="007B7630">
        <w:rPr>
          <w:rFonts w:ascii="VNI-Korin" w:hAnsi="VNI-Korin"/>
          <w:b/>
        </w:rPr>
        <w:instrText>eq \f(5x,2x + 2</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 xml:space="preserve"> + 1 = - </w:t>
      </w:r>
      <w:r w:rsidRPr="007B7630">
        <w:rPr>
          <w:rFonts w:ascii="VNI-Korin" w:hAnsi="VNI-Korin"/>
          <w:b/>
        </w:rPr>
        <w:fldChar w:fldCharType="begin"/>
      </w:r>
      <w:r w:rsidRPr="007B7630">
        <w:rPr>
          <w:rFonts w:ascii="VNI-Korin" w:hAnsi="VNI-Korin"/>
          <w:b/>
        </w:rPr>
        <w:instrText>eq \f(6,x + 1</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ab/>
        <w:t xml:space="preserve">ÑKXÑ: x </w:t>
      </w:r>
      <w:r w:rsidRPr="007B7630">
        <w:rPr>
          <w:rFonts w:ascii="VNI-Korin" w:hAnsi="VNI-Korin"/>
          <w:b/>
        </w:rPr>
        <w:sym w:font="Symbol" w:char="F0B9"/>
      </w:r>
      <w:r w:rsidRPr="007B7630">
        <w:rPr>
          <w:rFonts w:ascii="VNI-Korin" w:hAnsi="VNI-Korin"/>
          <w:b/>
        </w:rPr>
        <w:t xml:space="preserve"> - 1</w:t>
      </w:r>
    </w:p>
    <w:p w:rsidR="00D225EA" w:rsidRPr="007B7630"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5x + 2x + 2 = - 12</w:t>
      </w:r>
    </w:p>
    <w:p w:rsidR="00D225EA"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x = - 2 thoûa ÑKXÑ.</w:t>
      </w:r>
    </w:p>
    <w:p w:rsidR="00D225EA" w:rsidRPr="007B7630" w:rsidRDefault="00D225EA" w:rsidP="00D225EA">
      <w:pPr>
        <w:spacing w:after="60"/>
        <w:ind w:left="567"/>
        <w:rPr>
          <w:rFonts w:ascii="VNI-Korin" w:hAnsi="VNI-Korin"/>
          <w:b/>
        </w:rPr>
      </w:pPr>
      <w:r>
        <w:rPr>
          <w:rFonts w:ascii="VNI-Korin" w:hAnsi="VNI-Korin"/>
          <w:b/>
        </w:rPr>
        <w:t xml:space="preserve"> Vaäy S = </w:t>
      </w:r>
      <w:r w:rsidRPr="007B7630">
        <w:rPr>
          <w:rFonts w:ascii="VNI-Korin" w:hAnsi="VNI-Korin"/>
          <w:b/>
          <w:position w:val="-10"/>
        </w:rPr>
        <w:object w:dxaOrig="520" w:dyaOrig="340">
          <v:shape id="_x0000_i1033" type="#_x0000_t75" style="width:26.25pt;height:17.25pt" o:ole="">
            <v:imagedata r:id="rId14" o:title=""/>
          </v:shape>
          <o:OLEObject Type="Embed" ProgID="Equation.3" ShapeID="_x0000_i1033" DrawAspect="Content" ObjectID="_1706967613" r:id="rId15"/>
        </w:object>
      </w:r>
    </w:p>
    <w:p w:rsidR="00D225EA" w:rsidRPr="007B7630" w:rsidRDefault="00D225EA" w:rsidP="00D225EA">
      <w:pPr>
        <w:spacing w:after="60"/>
        <w:ind w:left="284"/>
        <w:jc w:val="both"/>
        <w:rPr>
          <w:rFonts w:ascii="VNI-Korin" w:hAnsi="VNI-Korin"/>
          <w:b/>
        </w:rPr>
      </w:pPr>
      <w:r w:rsidRPr="007B7630">
        <w:rPr>
          <w:rFonts w:ascii="VNI-Korin" w:hAnsi="VNI-Korin"/>
          <w:b/>
        </w:rPr>
        <w:lastRenderedPageBreak/>
        <w:t xml:space="preserve">c.  x + </w:t>
      </w:r>
      <w:r w:rsidRPr="007B7630">
        <w:rPr>
          <w:rFonts w:ascii="VNI-Korin" w:hAnsi="VNI-Korin"/>
          <w:b/>
        </w:rPr>
        <w:fldChar w:fldCharType="begin"/>
      </w:r>
      <w:r w:rsidRPr="007B7630">
        <w:rPr>
          <w:rFonts w:ascii="VNI-Korin" w:hAnsi="VNI-Korin"/>
          <w:b/>
        </w:rPr>
        <w:instrText>eq \f(1,x</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 xml:space="preserve"> = x</w:t>
      </w:r>
      <w:r w:rsidRPr="007B7630">
        <w:rPr>
          <w:rFonts w:ascii="VNI-Korin" w:hAnsi="VNI-Korin"/>
          <w:b/>
          <w:vertAlign w:val="superscript"/>
        </w:rPr>
        <w:t>2</w:t>
      </w:r>
      <w:r w:rsidRPr="007B7630">
        <w:rPr>
          <w:rFonts w:ascii="VNI-Korin" w:hAnsi="VNI-Korin"/>
          <w:b/>
        </w:rPr>
        <w:t xml:space="preserve"> + </w:t>
      </w:r>
      <w:r w:rsidRPr="007B7630">
        <w:rPr>
          <w:rFonts w:ascii="VNI-Korin" w:hAnsi="VNI-Korin"/>
          <w:b/>
        </w:rPr>
        <w:fldChar w:fldCharType="begin"/>
      </w:r>
      <w:r w:rsidRPr="007B7630">
        <w:rPr>
          <w:rFonts w:ascii="VNI-Korin" w:hAnsi="VNI-Korin"/>
          <w:b/>
        </w:rPr>
        <w:instrText>eq \f(1,x</w:instrText>
      </w:r>
      <w:r w:rsidRPr="007B7630">
        <w:rPr>
          <w:rFonts w:ascii="VNI-Korin" w:hAnsi="VNI-Korin"/>
          <w:b/>
          <w:vertAlign w:val="superscript"/>
        </w:rPr>
        <w:instrText>2</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ab/>
      </w:r>
      <w:r w:rsidRPr="007B7630">
        <w:rPr>
          <w:rFonts w:ascii="VNI-Korin" w:hAnsi="VNI-Korin"/>
          <w:b/>
        </w:rPr>
        <w:tab/>
        <w:t xml:space="preserve">ÑKXÑ: x </w:t>
      </w:r>
      <w:r w:rsidRPr="007B7630">
        <w:rPr>
          <w:rFonts w:ascii="VNI-Korin" w:hAnsi="VNI-Korin"/>
          <w:b/>
        </w:rPr>
        <w:sym w:font="Symbol" w:char="F0B9"/>
      </w:r>
      <w:r w:rsidRPr="007B7630">
        <w:rPr>
          <w:rFonts w:ascii="VNI-Korin" w:hAnsi="VNI-Korin"/>
          <w:b/>
        </w:rPr>
        <w:t xml:space="preserve"> 0</w:t>
      </w:r>
    </w:p>
    <w:p w:rsidR="00D225EA" w:rsidRPr="007B7630"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x</w:t>
      </w:r>
      <w:r w:rsidRPr="007B7630">
        <w:rPr>
          <w:rFonts w:ascii="VNI-Korin" w:hAnsi="VNI-Korin"/>
          <w:b/>
          <w:vertAlign w:val="superscript"/>
        </w:rPr>
        <w:t>3</w:t>
      </w:r>
      <w:r w:rsidRPr="007B7630">
        <w:rPr>
          <w:rFonts w:ascii="VNI-Korin" w:hAnsi="VNI-Korin"/>
          <w:b/>
        </w:rPr>
        <w:t xml:space="preserve"> + x = x</w:t>
      </w:r>
      <w:r w:rsidRPr="007B7630">
        <w:rPr>
          <w:rFonts w:ascii="VNI-Korin" w:hAnsi="VNI-Korin"/>
          <w:b/>
          <w:vertAlign w:val="superscript"/>
        </w:rPr>
        <w:t>4</w:t>
      </w:r>
      <w:r w:rsidRPr="007B7630">
        <w:rPr>
          <w:rFonts w:ascii="VNI-Korin" w:hAnsi="VNI-Korin"/>
          <w:b/>
        </w:rPr>
        <w:t xml:space="preserve"> + 1</w:t>
      </w:r>
    </w:p>
    <w:p w:rsidR="00D225EA" w:rsidRPr="007B7630"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x - 1) (x</w:t>
      </w:r>
      <w:r w:rsidRPr="007B7630">
        <w:rPr>
          <w:rFonts w:ascii="VNI-Korin" w:hAnsi="VNI-Korin"/>
          <w:b/>
          <w:vertAlign w:val="superscript"/>
        </w:rPr>
        <w:t>3</w:t>
      </w:r>
      <w:r w:rsidRPr="007B7630">
        <w:rPr>
          <w:rFonts w:ascii="VNI-Korin" w:hAnsi="VNI-Korin"/>
          <w:b/>
        </w:rPr>
        <w:t xml:space="preserve"> - 1) = 0</w:t>
      </w:r>
    </w:p>
    <w:p w:rsidR="00D225EA" w:rsidRDefault="00D225EA" w:rsidP="00D225EA">
      <w:pPr>
        <w:spacing w:after="60"/>
        <w:ind w:left="567"/>
        <w:jc w:val="both"/>
        <w:rPr>
          <w:rFonts w:ascii="VNI-Korin" w:hAnsi="VNI-Korin"/>
          <w:b/>
        </w:rPr>
      </w:pPr>
      <w:r w:rsidRPr="007B7630">
        <w:rPr>
          <w:rFonts w:ascii="VNI-Korin" w:hAnsi="VNI-Korin"/>
          <w:b/>
        </w:rPr>
        <w:sym w:font="Symbol" w:char="F0DB"/>
      </w:r>
      <w:r>
        <w:rPr>
          <w:rFonts w:ascii="VNI-Korin" w:hAnsi="VNI-Korin"/>
          <w:b/>
        </w:rPr>
        <w:t xml:space="preserve"> x = 1 thoûa ÑKXÑ.</w:t>
      </w:r>
    </w:p>
    <w:p w:rsidR="00D225EA" w:rsidRDefault="00D225EA" w:rsidP="00D225EA">
      <w:pPr>
        <w:spacing w:after="60"/>
        <w:ind w:left="567"/>
        <w:jc w:val="both"/>
        <w:rPr>
          <w:rFonts w:ascii="VNI-Korin" w:hAnsi="VNI-Korin"/>
          <w:b/>
        </w:rPr>
      </w:pPr>
      <w:r>
        <w:rPr>
          <w:rFonts w:ascii="VNI-Korin" w:hAnsi="VNI-Korin"/>
          <w:b/>
        </w:rPr>
        <w:t xml:space="preserve"> Vaäy S = </w:t>
      </w:r>
      <w:r w:rsidRPr="007B7630">
        <w:rPr>
          <w:rFonts w:ascii="VNI-Korin" w:hAnsi="VNI-Korin"/>
          <w:b/>
          <w:position w:val="-10"/>
        </w:rPr>
        <w:object w:dxaOrig="300" w:dyaOrig="340">
          <v:shape id="_x0000_i1034" type="#_x0000_t75" style="width:20.25pt;height:17.25pt" o:ole="">
            <v:imagedata r:id="rId16" o:title=""/>
          </v:shape>
          <o:OLEObject Type="Embed" ProgID="Equation.3" ShapeID="_x0000_i1034" DrawAspect="Content" ObjectID="_1706967614" r:id="rId17"/>
        </w:object>
      </w:r>
    </w:p>
    <w:p w:rsidR="00D225EA" w:rsidRPr="007B7630" w:rsidRDefault="00D225EA" w:rsidP="00D225EA">
      <w:pPr>
        <w:spacing w:after="60"/>
        <w:ind w:left="567"/>
        <w:jc w:val="both"/>
        <w:rPr>
          <w:rFonts w:ascii="VNI-Korin" w:hAnsi="VNI-Korin"/>
          <w:b/>
        </w:rPr>
      </w:pPr>
    </w:p>
    <w:p w:rsidR="00D225EA" w:rsidRPr="007B7630" w:rsidRDefault="00D225EA" w:rsidP="00D225EA">
      <w:pPr>
        <w:spacing w:after="60"/>
        <w:ind w:left="284"/>
        <w:jc w:val="both"/>
        <w:rPr>
          <w:rFonts w:ascii="VNI-Korin" w:hAnsi="VNI-Korin"/>
          <w:b/>
        </w:rPr>
      </w:pPr>
      <w:r w:rsidRPr="007B7630">
        <w:rPr>
          <w:rFonts w:ascii="VNI-Korin" w:hAnsi="VNI-Korin"/>
          <w:b/>
        </w:rPr>
        <w:t xml:space="preserve">d.  </w:t>
      </w:r>
      <w:r w:rsidRPr="007B7630">
        <w:rPr>
          <w:rFonts w:ascii="VNI-Korin" w:hAnsi="VNI-Korin"/>
          <w:b/>
        </w:rPr>
        <w:fldChar w:fldCharType="begin"/>
      </w:r>
      <w:r w:rsidRPr="007B7630">
        <w:rPr>
          <w:rFonts w:ascii="VNI-Korin" w:hAnsi="VNI-Korin"/>
          <w:b/>
        </w:rPr>
        <w:instrText>eq \f(x + 3,x + 1</w:instrText>
      </w:r>
      <w:r w:rsidRPr="007B7630">
        <w:rPr>
          <w:rFonts w:ascii="VNI-Korin" w:hAnsi="VNI-Korin"/>
          <w:b/>
          <w:vertAlign w:val="subscript"/>
        </w:rPr>
        <w:instrText>)</w:instrText>
      </w:r>
      <w:r w:rsidRPr="007B7630">
        <w:rPr>
          <w:rFonts w:ascii="VNI-Korin" w:hAnsi="VNI-Korin"/>
          <w:b/>
        </w:rPr>
        <w:fldChar w:fldCharType="end"/>
      </w:r>
      <w:r w:rsidRPr="007B7630">
        <w:rPr>
          <w:rFonts w:ascii="VNI-Korin" w:hAnsi="VNI-Korin"/>
          <w:b/>
        </w:rPr>
        <w:t xml:space="preserve"> + </w:t>
      </w:r>
      <w:r w:rsidRPr="007B7630">
        <w:rPr>
          <w:rFonts w:ascii="VNI-Korin" w:hAnsi="VNI-Korin"/>
          <w:b/>
        </w:rPr>
        <w:fldChar w:fldCharType="begin"/>
      </w:r>
      <w:r w:rsidRPr="007B7630">
        <w:rPr>
          <w:rFonts w:ascii="VNI-Korin" w:hAnsi="VNI-Korin"/>
          <w:b/>
        </w:rPr>
        <w:instrText>eq \f(x - 2,x</w:instrText>
      </w:r>
      <w:r w:rsidRPr="007B7630">
        <w:rPr>
          <w:rFonts w:ascii="VNI-Korin" w:hAnsi="VNI-Korin"/>
          <w:b/>
          <w:vertAlign w:val="subscript"/>
        </w:rPr>
        <w:instrText>)</w:instrText>
      </w:r>
      <w:r w:rsidRPr="007B7630">
        <w:rPr>
          <w:rFonts w:ascii="VNI-Korin" w:hAnsi="VNI-Korin"/>
          <w:b/>
        </w:rPr>
        <w:fldChar w:fldCharType="end"/>
      </w:r>
      <w:r>
        <w:rPr>
          <w:rFonts w:ascii="VNI-Korin" w:hAnsi="VNI-Korin"/>
          <w:b/>
        </w:rPr>
        <w:t xml:space="preserve"> = 2</w:t>
      </w:r>
      <w:r w:rsidRPr="007B7630">
        <w:rPr>
          <w:rFonts w:ascii="VNI-Korin" w:hAnsi="VNI-Korin"/>
          <w:b/>
        </w:rPr>
        <w:t xml:space="preserve">ÑKXÑ: x </w:t>
      </w:r>
      <w:r w:rsidRPr="007B7630">
        <w:rPr>
          <w:rFonts w:ascii="VNI-Korin" w:hAnsi="VNI-Korin"/>
          <w:b/>
        </w:rPr>
        <w:sym w:font="Symbol" w:char="F0B9"/>
      </w:r>
      <w:r w:rsidRPr="007B7630">
        <w:rPr>
          <w:rFonts w:ascii="VNI-Korin" w:hAnsi="VNI-Korin"/>
          <w:b/>
        </w:rPr>
        <w:t xml:space="preserve"> 0 vaø x </w:t>
      </w:r>
      <w:r w:rsidRPr="007B7630">
        <w:rPr>
          <w:rFonts w:ascii="VNI-Korin" w:hAnsi="VNI-Korin"/>
          <w:b/>
        </w:rPr>
        <w:sym w:font="Symbol" w:char="F0B9"/>
      </w:r>
      <w:r w:rsidRPr="007B7630">
        <w:rPr>
          <w:rFonts w:ascii="VNI-Korin" w:hAnsi="VNI-Korin"/>
          <w:b/>
        </w:rPr>
        <w:t xml:space="preserve"> - 1</w:t>
      </w:r>
    </w:p>
    <w:p w:rsidR="00D225EA" w:rsidRPr="007B7630"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x</w:t>
      </w:r>
      <w:r w:rsidRPr="007B7630">
        <w:rPr>
          <w:rFonts w:ascii="VNI-Korin" w:hAnsi="VNI-Korin"/>
          <w:b/>
          <w:vertAlign w:val="superscript"/>
        </w:rPr>
        <w:t>2</w:t>
      </w:r>
      <w:r w:rsidRPr="007B7630">
        <w:rPr>
          <w:rFonts w:ascii="VNI-Korin" w:hAnsi="VNI-Korin"/>
          <w:b/>
        </w:rPr>
        <w:t xml:space="preserve"> + 3x + x</w:t>
      </w:r>
      <w:r w:rsidRPr="007B7630">
        <w:rPr>
          <w:rFonts w:ascii="VNI-Korin" w:hAnsi="VNI-Korin"/>
          <w:b/>
          <w:vertAlign w:val="superscript"/>
        </w:rPr>
        <w:t>2</w:t>
      </w:r>
      <w:r w:rsidRPr="007B7630">
        <w:rPr>
          <w:rFonts w:ascii="VNI-Korin" w:hAnsi="VNI-Korin"/>
          <w:b/>
        </w:rPr>
        <w:t xml:space="preserve"> - x + 2 = 2x</w:t>
      </w:r>
      <w:r w:rsidRPr="007B7630">
        <w:rPr>
          <w:rFonts w:ascii="VNI-Korin" w:hAnsi="VNI-Korin"/>
          <w:b/>
          <w:vertAlign w:val="superscript"/>
        </w:rPr>
        <w:t>2</w:t>
      </w:r>
      <w:r w:rsidRPr="007B7630">
        <w:rPr>
          <w:rFonts w:ascii="VNI-Korin" w:hAnsi="VNI-Korin"/>
          <w:b/>
        </w:rPr>
        <w:t xml:space="preserve"> + 2x</w:t>
      </w:r>
    </w:p>
    <w:p w:rsidR="00D225EA" w:rsidRDefault="00D225EA" w:rsidP="00D225EA">
      <w:pPr>
        <w:spacing w:after="60"/>
        <w:ind w:left="567"/>
        <w:jc w:val="both"/>
        <w:rPr>
          <w:rFonts w:ascii="VNI-Korin" w:hAnsi="VNI-Korin"/>
          <w:b/>
        </w:rPr>
      </w:pPr>
      <w:r w:rsidRPr="007B7630">
        <w:rPr>
          <w:rFonts w:ascii="VNI-Korin" w:hAnsi="VNI-Korin"/>
          <w:b/>
        </w:rPr>
        <w:sym w:font="Symbol" w:char="F0DB"/>
      </w:r>
      <w:r w:rsidRPr="007B7630">
        <w:rPr>
          <w:rFonts w:ascii="VNI-Korin" w:hAnsi="VNI-Korin"/>
          <w:b/>
        </w:rPr>
        <w:t xml:space="preserve"> 0x = 2.</w:t>
      </w:r>
      <w:r>
        <w:rPr>
          <w:rFonts w:ascii="VNI-Korin" w:hAnsi="VNI-Korin"/>
          <w:b/>
        </w:rPr>
        <w:t>( Voâ lyù )</w:t>
      </w:r>
      <w:r w:rsidRPr="007B7630">
        <w:rPr>
          <w:rFonts w:ascii="VNI-Korin" w:hAnsi="VNI-Korin"/>
          <w:b/>
        </w:rPr>
        <w:t xml:space="preserve"> </w:t>
      </w:r>
    </w:p>
    <w:p w:rsidR="00D225EA" w:rsidRDefault="00D225EA" w:rsidP="00D225EA">
      <w:pPr>
        <w:spacing w:after="60"/>
        <w:ind w:left="567"/>
        <w:jc w:val="both"/>
        <w:rPr>
          <w:rFonts w:ascii="VNI-Korin" w:hAnsi="VNI-Korin"/>
          <w:b/>
        </w:rPr>
      </w:pPr>
      <w:r>
        <w:rPr>
          <w:rFonts w:ascii="VNI-Korin" w:hAnsi="VNI-Korin"/>
          <w:b/>
        </w:rPr>
        <w:t xml:space="preserve">Vaäy S = </w:t>
      </w:r>
      <w:r w:rsidRPr="007B7630">
        <w:rPr>
          <w:rFonts w:ascii="VNI-Korin" w:hAnsi="VNI-Korin"/>
          <w:b/>
          <w:position w:val="-6"/>
        </w:rPr>
        <w:object w:dxaOrig="260" w:dyaOrig="279">
          <v:shape id="_x0000_i1035" type="#_x0000_t75" style="width:12.75pt;height:14.25pt" o:ole="">
            <v:imagedata r:id="rId18" o:title=""/>
          </v:shape>
          <o:OLEObject Type="Embed" ProgID="Equation.3" ShapeID="_x0000_i1035" DrawAspect="Content" ObjectID="_1706967615" r:id="rId19"/>
        </w:object>
      </w:r>
    </w:p>
    <w:p w:rsidR="00D225EA" w:rsidRDefault="00D225EA" w:rsidP="00D225EA">
      <w:pPr>
        <w:spacing w:after="60"/>
        <w:ind w:left="567"/>
        <w:jc w:val="both"/>
        <w:rPr>
          <w:rFonts w:ascii="Cambria" w:hAnsi="Cambria"/>
          <w:b/>
        </w:rPr>
      </w:pPr>
      <w:r>
        <w:rPr>
          <w:rFonts w:ascii="VNI-Korin" w:hAnsi="VNI-Korin"/>
          <w:b/>
        </w:rPr>
        <w:t>Hướ</w:t>
      </w:r>
      <w:r>
        <w:rPr>
          <w:rFonts w:ascii="Cambria" w:hAnsi="Cambria"/>
          <w:b/>
        </w:rPr>
        <w:t>ng dẫn bài 29,30</w:t>
      </w:r>
    </w:p>
    <w:p w:rsidR="00D225EA" w:rsidRPr="005B57C4" w:rsidRDefault="00D225EA" w:rsidP="00D225EA">
      <w:pPr>
        <w:spacing w:after="60"/>
        <w:jc w:val="both"/>
        <w:rPr>
          <w:rFonts w:ascii="VNI-Korin" w:hAnsi="VNI-Korin"/>
          <w:b/>
          <w:sz w:val="24"/>
          <w:szCs w:val="24"/>
        </w:rPr>
      </w:pPr>
      <w:r w:rsidRPr="005B57C4">
        <w:rPr>
          <w:rFonts w:ascii="VNI-Korin" w:hAnsi="VNI-Korin"/>
          <w:sz w:val="24"/>
          <w:szCs w:val="24"/>
          <w:u w:val="single"/>
        </w:rPr>
        <w:t>Baøi 29 trang 22</w:t>
      </w:r>
      <w:r w:rsidRPr="005B57C4">
        <w:rPr>
          <w:rFonts w:ascii="VNI-Korin" w:hAnsi="VNI-Korin"/>
          <w:b/>
          <w:sz w:val="24"/>
          <w:szCs w:val="24"/>
        </w:rPr>
        <w:t>: Caû hai baïn ñeàu keát luaän nghieäm sai vì giaù trò 5 khoâng thoûa ÑKXÑ cuûa phöông trình, vaäy phöông trình ñaõ cho laø voâ nghieäm.</w:t>
      </w:r>
    </w:p>
    <w:p w:rsidR="00D225EA" w:rsidRPr="005B57C4" w:rsidRDefault="00D225EA" w:rsidP="00D225EA">
      <w:pPr>
        <w:spacing w:after="60"/>
        <w:jc w:val="both"/>
        <w:rPr>
          <w:rFonts w:ascii="VNI-Korin" w:hAnsi="VNI-Korin"/>
          <w:b/>
          <w:sz w:val="24"/>
          <w:szCs w:val="24"/>
        </w:rPr>
      </w:pPr>
      <w:r w:rsidRPr="005B57C4">
        <w:rPr>
          <w:rFonts w:ascii="VNI-Korin" w:hAnsi="VNI-Korin"/>
          <w:sz w:val="24"/>
          <w:szCs w:val="24"/>
          <w:u w:val="single"/>
        </w:rPr>
        <w:t>Baøi 30 trang 23</w:t>
      </w:r>
      <w:r w:rsidRPr="005B57C4">
        <w:rPr>
          <w:rFonts w:ascii="VNI-Korin" w:hAnsi="VNI-Korin"/>
          <w:b/>
          <w:sz w:val="24"/>
          <w:szCs w:val="24"/>
        </w:rPr>
        <w:t xml:space="preserve">: a.  </w:t>
      </w:r>
      <w:r w:rsidRPr="005B57C4">
        <w:rPr>
          <w:rFonts w:ascii="VNI-Korin" w:hAnsi="VNI-Korin"/>
          <w:b/>
          <w:sz w:val="24"/>
          <w:szCs w:val="24"/>
        </w:rPr>
        <w:fldChar w:fldCharType="begin"/>
      </w:r>
      <w:r w:rsidRPr="005B57C4">
        <w:rPr>
          <w:rFonts w:ascii="VNI-Korin" w:hAnsi="VNI-Korin"/>
          <w:b/>
          <w:sz w:val="24"/>
          <w:szCs w:val="24"/>
        </w:rPr>
        <w:instrText>eq \f(1,x - 2</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 3 = </w:t>
      </w:r>
      <w:r w:rsidRPr="005B57C4">
        <w:rPr>
          <w:rFonts w:ascii="VNI-Korin" w:hAnsi="VNI-Korin"/>
          <w:b/>
          <w:sz w:val="24"/>
          <w:szCs w:val="24"/>
        </w:rPr>
        <w:fldChar w:fldCharType="begin"/>
      </w:r>
      <w:r w:rsidRPr="005B57C4">
        <w:rPr>
          <w:rFonts w:ascii="VNI-Korin" w:hAnsi="VNI-Korin"/>
          <w:b/>
          <w:sz w:val="24"/>
          <w:szCs w:val="24"/>
        </w:rPr>
        <w:instrText>eq \f(3 - x,x - 2</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w:t>
      </w:r>
      <w:r w:rsidRPr="005B57C4">
        <w:rPr>
          <w:rFonts w:ascii="VNI-Korin" w:hAnsi="VNI-Korin"/>
          <w:b/>
          <w:sz w:val="24"/>
          <w:szCs w:val="24"/>
        </w:rPr>
        <w:tab/>
        <w:t xml:space="preserve">ÑKXÑ: x </w:t>
      </w:r>
      <w:r w:rsidRPr="005B57C4">
        <w:rPr>
          <w:rFonts w:ascii="VNI-Korin" w:hAnsi="VNI-Korin"/>
          <w:b/>
          <w:sz w:val="24"/>
          <w:szCs w:val="24"/>
        </w:rPr>
        <w:sym w:font="Symbol" w:char="F0B9"/>
      </w:r>
      <w:r w:rsidRPr="005B57C4">
        <w:rPr>
          <w:rFonts w:ascii="VNI-Korin" w:hAnsi="VNI-Korin"/>
          <w:b/>
          <w:sz w:val="24"/>
          <w:szCs w:val="24"/>
        </w:rPr>
        <w:t xml:space="preserve"> 2</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1 + 3x - 6 = 3 - x</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x = 2 khoâng thoûa ÑKXÑ.</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t xml:space="preserve"> Vaäy S = </w:t>
      </w:r>
      <w:r w:rsidRPr="005B57C4">
        <w:rPr>
          <w:rFonts w:ascii="VNI-Korin" w:hAnsi="VNI-Korin"/>
          <w:b/>
          <w:sz w:val="24"/>
          <w:szCs w:val="24"/>
        </w:rPr>
        <w:sym w:font="Symbol" w:char="F0C6"/>
      </w:r>
    </w:p>
    <w:p w:rsidR="00D225EA" w:rsidRPr="005B57C4" w:rsidRDefault="00D225EA" w:rsidP="00D225EA">
      <w:pPr>
        <w:spacing w:after="60"/>
        <w:jc w:val="both"/>
        <w:rPr>
          <w:rFonts w:ascii="VNI-Korin" w:hAnsi="VNI-Korin"/>
          <w:b/>
          <w:sz w:val="24"/>
          <w:szCs w:val="24"/>
        </w:rPr>
      </w:pPr>
      <w:r w:rsidRPr="005B57C4">
        <w:rPr>
          <w:rFonts w:ascii="VNI-Korin" w:hAnsi="VNI-Korin"/>
          <w:b/>
          <w:sz w:val="24"/>
          <w:szCs w:val="24"/>
        </w:rPr>
        <w:t xml:space="preserve">b.  </w:t>
      </w:r>
      <w:r w:rsidRPr="005B57C4">
        <w:rPr>
          <w:rFonts w:ascii="VNI-Korin" w:hAnsi="VNI-Korin"/>
          <w:b/>
          <w:sz w:val="24"/>
          <w:szCs w:val="24"/>
        </w:rPr>
        <w:fldChar w:fldCharType="begin"/>
      </w:r>
      <w:r w:rsidRPr="005B57C4">
        <w:rPr>
          <w:rFonts w:ascii="VNI-Korin" w:hAnsi="VNI-Korin"/>
          <w:b/>
          <w:sz w:val="24"/>
          <w:szCs w:val="24"/>
        </w:rPr>
        <w:instrText>eq \f(3x - 2,x + 7</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 </w:t>
      </w:r>
      <w:r w:rsidRPr="005B57C4">
        <w:rPr>
          <w:rFonts w:ascii="VNI-Korin" w:hAnsi="VNI-Korin"/>
          <w:b/>
          <w:sz w:val="24"/>
          <w:szCs w:val="24"/>
        </w:rPr>
        <w:fldChar w:fldCharType="begin"/>
      </w:r>
      <w:r w:rsidRPr="005B57C4">
        <w:rPr>
          <w:rFonts w:ascii="VNI-Korin" w:hAnsi="VNI-Korin"/>
          <w:b/>
          <w:sz w:val="24"/>
          <w:szCs w:val="24"/>
        </w:rPr>
        <w:instrText>eq \f(6x + 1,2x - 3</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w:t>
      </w:r>
      <w:r w:rsidRPr="005B57C4">
        <w:rPr>
          <w:rFonts w:ascii="VNI-Korin" w:hAnsi="VNI-Korin"/>
          <w:b/>
          <w:sz w:val="24"/>
          <w:szCs w:val="24"/>
        </w:rPr>
        <w:tab/>
        <w:t xml:space="preserve">ÑKXÑ: x </w:t>
      </w:r>
      <w:r w:rsidRPr="005B57C4">
        <w:rPr>
          <w:rFonts w:ascii="VNI-Korin" w:hAnsi="VNI-Korin"/>
          <w:b/>
          <w:sz w:val="24"/>
          <w:szCs w:val="24"/>
        </w:rPr>
        <w:sym w:font="Symbol" w:char="F0B9"/>
      </w:r>
      <w:r w:rsidRPr="005B57C4">
        <w:rPr>
          <w:rFonts w:ascii="VNI-Korin" w:hAnsi="VNI-Korin"/>
          <w:b/>
          <w:sz w:val="24"/>
          <w:szCs w:val="24"/>
        </w:rPr>
        <w:t xml:space="preserve"> - 7 vaø x </w:t>
      </w:r>
      <w:r w:rsidRPr="005B57C4">
        <w:rPr>
          <w:rFonts w:ascii="VNI-Korin" w:hAnsi="VNI-Korin"/>
          <w:b/>
          <w:sz w:val="24"/>
          <w:szCs w:val="24"/>
        </w:rPr>
        <w:sym w:font="Symbol" w:char="F0B9"/>
      </w:r>
      <w:r w:rsidRPr="005B57C4">
        <w:rPr>
          <w:rFonts w:ascii="VNI-Korin" w:hAnsi="VNI-Korin"/>
          <w:b/>
          <w:sz w:val="24"/>
          <w:szCs w:val="24"/>
        </w:rPr>
        <w:t xml:space="preserve"> </w:t>
      </w:r>
      <w:r w:rsidRPr="005B57C4">
        <w:rPr>
          <w:rFonts w:ascii="VNI-Korin" w:hAnsi="VNI-Korin"/>
          <w:b/>
          <w:sz w:val="24"/>
          <w:szCs w:val="24"/>
        </w:rPr>
        <w:fldChar w:fldCharType="begin"/>
      </w:r>
      <w:r w:rsidRPr="005B57C4">
        <w:rPr>
          <w:rFonts w:ascii="VNI-Korin" w:hAnsi="VNI-Korin"/>
          <w:b/>
          <w:sz w:val="24"/>
          <w:szCs w:val="24"/>
        </w:rPr>
        <w:instrText>eq \f(3,2</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6x</w:t>
      </w:r>
      <w:r w:rsidRPr="005B57C4">
        <w:rPr>
          <w:rFonts w:ascii="VNI-Korin" w:hAnsi="VNI-Korin"/>
          <w:b/>
          <w:sz w:val="24"/>
          <w:szCs w:val="24"/>
          <w:vertAlign w:val="superscript"/>
        </w:rPr>
        <w:t>2</w:t>
      </w:r>
      <w:r w:rsidRPr="005B57C4">
        <w:rPr>
          <w:rFonts w:ascii="VNI-Korin" w:hAnsi="VNI-Korin"/>
          <w:b/>
          <w:sz w:val="24"/>
          <w:szCs w:val="24"/>
        </w:rPr>
        <w:t xml:space="preserve"> - 13x + 6 = 6x</w:t>
      </w:r>
      <w:r w:rsidRPr="005B57C4">
        <w:rPr>
          <w:rFonts w:ascii="VNI-Korin" w:hAnsi="VNI-Korin"/>
          <w:b/>
          <w:sz w:val="24"/>
          <w:szCs w:val="24"/>
          <w:vertAlign w:val="superscript"/>
        </w:rPr>
        <w:t>2</w:t>
      </w:r>
      <w:r w:rsidRPr="005B57C4">
        <w:rPr>
          <w:rFonts w:ascii="VNI-Korin" w:hAnsi="VNI-Korin"/>
          <w:b/>
          <w:sz w:val="24"/>
          <w:szCs w:val="24"/>
        </w:rPr>
        <w:t xml:space="preserve"> + 43x + 7</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x = </w:t>
      </w:r>
      <w:r w:rsidRPr="005B57C4">
        <w:rPr>
          <w:rFonts w:ascii="VNI-Korin" w:hAnsi="VNI-Korin"/>
          <w:b/>
          <w:sz w:val="24"/>
          <w:szCs w:val="24"/>
        </w:rPr>
        <w:fldChar w:fldCharType="begin"/>
      </w:r>
      <w:r w:rsidRPr="005B57C4">
        <w:rPr>
          <w:rFonts w:ascii="VNI-Korin" w:hAnsi="VNI-Korin"/>
          <w:b/>
          <w:sz w:val="24"/>
          <w:szCs w:val="24"/>
        </w:rPr>
        <w:instrText>eq \f(1,56</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thoûa ÑKXÑ.</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t xml:space="preserve"> Vaäy S = </w:t>
      </w:r>
      <w:r w:rsidRPr="005B57C4">
        <w:rPr>
          <w:rFonts w:ascii="VNI-Korin" w:hAnsi="VNI-Korin"/>
          <w:b/>
          <w:sz w:val="24"/>
          <w:szCs w:val="24"/>
        </w:rPr>
        <w:fldChar w:fldCharType="begin"/>
      </w:r>
      <w:r w:rsidRPr="005B57C4">
        <w:rPr>
          <w:rFonts w:ascii="VNI-Korin" w:hAnsi="VNI-Korin"/>
          <w:b/>
          <w:sz w:val="24"/>
          <w:szCs w:val="24"/>
        </w:rPr>
        <w:instrText>eq \b\bc\{(\f(- 1,56))</w:instrText>
      </w:r>
      <w:r w:rsidRPr="005B57C4">
        <w:rPr>
          <w:rFonts w:ascii="VNI-Korin" w:hAnsi="VNI-Korin"/>
          <w:b/>
          <w:sz w:val="24"/>
          <w:szCs w:val="24"/>
        </w:rPr>
        <w:fldChar w:fldCharType="end"/>
      </w:r>
    </w:p>
    <w:p w:rsidR="00D225EA" w:rsidRPr="005B57C4" w:rsidRDefault="00D225EA" w:rsidP="00D225EA">
      <w:pPr>
        <w:spacing w:after="60"/>
        <w:jc w:val="both"/>
        <w:rPr>
          <w:rFonts w:ascii="VNI-Korin" w:hAnsi="VNI-Korin"/>
          <w:b/>
          <w:sz w:val="24"/>
          <w:szCs w:val="24"/>
        </w:rPr>
      </w:pPr>
      <w:r w:rsidRPr="005B57C4">
        <w:rPr>
          <w:rFonts w:ascii="VNI-Korin" w:hAnsi="VNI-Korin"/>
          <w:b/>
          <w:sz w:val="24"/>
          <w:szCs w:val="24"/>
        </w:rPr>
        <w:t xml:space="preserve">c.  </w:t>
      </w:r>
      <w:r w:rsidRPr="005B57C4">
        <w:rPr>
          <w:rFonts w:ascii="VNI-Korin" w:hAnsi="VNI-Korin"/>
          <w:b/>
          <w:sz w:val="24"/>
          <w:szCs w:val="24"/>
        </w:rPr>
        <w:fldChar w:fldCharType="begin"/>
      </w:r>
      <w:r w:rsidRPr="005B57C4">
        <w:rPr>
          <w:rFonts w:ascii="VNI-Korin" w:hAnsi="VNI-Korin"/>
          <w:b/>
          <w:sz w:val="24"/>
          <w:szCs w:val="24"/>
        </w:rPr>
        <w:instrText>eq \f(x + 1,x - 1</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 </w:t>
      </w:r>
      <w:r w:rsidRPr="005B57C4">
        <w:rPr>
          <w:rFonts w:ascii="VNI-Korin" w:hAnsi="VNI-Korin"/>
          <w:b/>
          <w:sz w:val="24"/>
          <w:szCs w:val="24"/>
        </w:rPr>
        <w:fldChar w:fldCharType="begin"/>
      </w:r>
      <w:r w:rsidRPr="005B57C4">
        <w:rPr>
          <w:rFonts w:ascii="VNI-Korin" w:hAnsi="VNI-Korin"/>
          <w:b/>
          <w:sz w:val="24"/>
          <w:szCs w:val="24"/>
        </w:rPr>
        <w:instrText>eq \f(x - 1,x + 1</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 </w:t>
      </w:r>
      <w:r w:rsidRPr="005B57C4">
        <w:rPr>
          <w:rFonts w:ascii="VNI-Korin" w:hAnsi="VNI-Korin"/>
          <w:b/>
          <w:sz w:val="24"/>
          <w:szCs w:val="24"/>
        </w:rPr>
        <w:fldChar w:fldCharType="begin"/>
      </w:r>
      <w:r w:rsidRPr="005B57C4">
        <w:rPr>
          <w:rFonts w:ascii="VNI-Korin" w:hAnsi="VNI-Korin"/>
          <w:b/>
          <w:sz w:val="24"/>
          <w:szCs w:val="24"/>
        </w:rPr>
        <w:instrText>eq \f(4,x</w:instrText>
      </w:r>
      <w:r w:rsidRPr="005B57C4">
        <w:rPr>
          <w:rFonts w:ascii="VNI-Korin" w:hAnsi="VNI-Korin"/>
          <w:b/>
          <w:sz w:val="24"/>
          <w:szCs w:val="24"/>
          <w:vertAlign w:val="superscript"/>
        </w:rPr>
        <w:instrText>2</w:instrText>
      </w:r>
      <w:r w:rsidRPr="005B57C4">
        <w:rPr>
          <w:rFonts w:ascii="VNI-Korin" w:hAnsi="VNI-Korin"/>
          <w:b/>
          <w:sz w:val="24"/>
          <w:szCs w:val="24"/>
        </w:rPr>
        <w:instrText xml:space="preserve"> - 1</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w:t>
      </w:r>
      <w:r w:rsidRPr="005B57C4">
        <w:rPr>
          <w:rFonts w:ascii="VNI-Korin" w:hAnsi="VNI-Korin"/>
          <w:b/>
          <w:sz w:val="24"/>
          <w:szCs w:val="24"/>
        </w:rPr>
        <w:tab/>
        <w:t xml:space="preserve">ÑKXÑ: x </w:t>
      </w:r>
      <w:r w:rsidRPr="005B57C4">
        <w:rPr>
          <w:rFonts w:ascii="VNI-Korin" w:hAnsi="VNI-Korin"/>
          <w:b/>
          <w:sz w:val="24"/>
          <w:szCs w:val="24"/>
        </w:rPr>
        <w:sym w:font="Symbol" w:char="F0B9"/>
      </w:r>
      <w:r w:rsidRPr="005B57C4">
        <w:rPr>
          <w:rFonts w:ascii="VNI-Korin" w:hAnsi="VNI-Korin"/>
          <w:b/>
          <w:sz w:val="24"/>
          <w:szCs w:val="24"/>
        </w:rPr>
        <w:t xml:space="preserve"> </w:t>
      </w:r>
      <w:r w:rsidRPr="005B57C4">
        <w:rPr>
          <w:rFonts w:ascii="VNI-Korin" w:hAnsi="VNI-Korin"/>
          <w:b/>
          <w:sz w:val="24"/>
          <w:szCs w:val="24"/>
        </w:rPr>
        <w:sym w:font="Symbol" w:char="F0B1"/>
      </w:r>
      <w:r w:rsidRPr="005B57C4">
        <w:rPr>
          <w:rFonts w:ascii="VNI-Korin" w:hAnsi="VNI-Korin"/>
          <w:b/>
          <w:sz w:val="24"/>
          <w:szCs w:val="24"/>
        </w:rPr>
        <w:t xml:space="preserve"> 1</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x</w:t>
      </w:r>
      <w:r w:rsidRPr="005B57C4">
        <w:rPr>
          <w:rFonts w:ascii="VNI-Korin" w:hAnsi="VNI-Korin"/>
          <w:b/>
          <w:sz w:val="24"/>
          <w:szCs w:val="24"/>
          <w:vertAlign w:val="superscript"/>
        </w:rPr>
        <w:t>2</w:t>
      </w:r>
      <w:r w:rsidRPr="005B57C4">
        <w:rPr>
          <w:rFonts w:ascii="VNI-Korin" w:hAnsi="VNI-Korin"/>
          <w:b/>
          <w:sz w:val="24"/>
          <w:szCs w:val="24"/>
        </w:rPr>
        <w:t xml:space="preserve"> + 2x + 1 - x</w:t>
      </w:r>
      <w:r w:rsidRPr="005B57C4">
        <w:rPr>
          <w:rFonts w:ascii="VNI-Korin" w:hAnsi="VNI-Korin"/>
          <w:b/>
          <w:sz w:val="24"/>
          <w:szCs w:val="24"/>
          <w:vertAlign w:val="superscript"/>
        </w:rPr>
        <w:t>2</w:t>
      </w:r>
      <w:r w:rsidRPr="005B57C4">
        <w:rPr>
          <w:rFonts w:ascii="VNI-Korin" w:hAnsi="VNI-Korin"/>
          <w:b/>
          <w:sz w:val="24"/>
          <w:szCs w:val="24"/>
        </w:rPr>
        <w:t xml:space="preserve"> + 2x - 1 = 4</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x = 1 khoâng thoûa ÑKXÑ. Vaäy S = </w:t>
      </w:r>
      <w:r w:rsidRPr="005B57C4">
        <w:rPr>
          <w:rFonts w:ascii="VNI-Korin" w:hAnsi="VNI-Korin"/>
          <w:b/>
          <w:sz w:val="24"/>
          <w:szCs w:val="24"/>
        </w:rPr>
        <w:sym w:font="Symbol" w:char="F0C6"/>
      </w:r>
    </w:p>
    <w:p w:rsidR="00D225EA" w:rsidRPr="005B57C4" w:rsidRDefault="00D225EA" w:rsidP="00D225EA">
      <w:pPr>
        <w:spacing w:after="60"/>
        <w:jc w:val="both"/>
        <w:rPr>
          <w:rFonts w:ascii="VNI-Korin" w:hAnsi="VNI-Korin"/>
          <w:b/>
          <w:sz w:val="24"/>
          <w:szCs w:val="24"/>
        </w:rPr>
      </w:pPr>
      <w:r w:rsidRPr="005B57C4">
        <w:rPr>
          <w:rFonts w:ascii="VNI-Korin" w:hAnsi="VNI-Korin"/>
          <w:b/>
          <w:sz w:val="24"/>
          <w:szCs w:val="24"/>
        </w:rPr>
        <w:t xml:space="preserve">d.  2x - </w:t>
      </w:r>
      <w:r w:rsidRPr="005B57C4">
        <w:rPr>
          <w:rFonts w:ascii="VNI-Korin" w:hAnsi="VNI-Korin"/>
          <w:b/>
          <w:sz w:val="24"/>
          <w:szCs w:val="24"/>
        </w:rPr>
        <w:fldChar w:fldCharType="begin"/>
      </w:r>
      <w:r w:rsidRPr="005B57C4">
        <w:rPr>
          <w:rFonts w:ascii="VNI-Korin" w:hAnsi="VNI-Korin"/>
          <w:b/>
          <w:sz w:val="24"/>
          <w:szCs w:val="24"/>
        </w:rPr>
        <w:instrText>eq \f(2x</w:instrText>
      </w:r>
      <w:r w:rsidRPr="005B57C4">
        <w:rPr>
          <w:rFonts w:ascii="VNI-Korin" w:hAnsi="VNI-Korin"/>
          <w:b/>
          <w:sz w:val="24"/>
          <w:szCs w:val="24"/>
          <w:vertAlign w:val="superscript"/>
        </w:rPr>
        <w:instrText>2</w:instrText>
      </w:r>
      <w:r w:rsidRPr="005B57C4">
        <w:rPr>
          <w:rFonts w:ascii="VNI-Korin" w:hAnsi="VNI-Korin"/>
          <w:b/>
          <w:sz w:val="24"/>
          <w:szCs w:val="24"/>
        </w:rPr>
        <w:instrText>,x + 3</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 </w:t>
      </w:r>
      <w:r w:rsidRPr="005B57C4">
        <w:rPr>
          <w:rFonts w:ascii="VNI-Korin" w:hAnsi="VNI-Korin"/>
          <w:b/>
          <w:sz w:val="24"/>
          <w:szCs w:val="24"/>
        </w:rPr>
        <w:fldChar w:fldCharType="begin"/>
      </w:r>
      <w:r w:rsidRPr="005B57C4">
        <w:rPr>
          <w:rFonts w:ascii="VNI-Korin" w:hAnsi="VNI-Korin"/>
          <w:b/>
          <w:sz w:val="24"/>
          <w:szCs w:val="24"/>
        </w:rPr>
        <w:instrText>eq \f(4x,x + 3</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 </w:t>
      </w:r>
      <w:r w:rsidRPr="005B57C4">
        <w:rPr>
          <w:rFonts w:ascii="VNI-Korin" w:hAnsi="VNI-Korin"/>
          <w:b/>
          <w:sz w:val="24"/>
          <w:szCs w:val="24"/>
        </w:rPr>
        <w:fldChar w:fldCharType="begin"/>
      </w:r>
      <w:r w:rsidRPr="005B57C4">
        <w:rPr>
          <w:rFonts w:ascii="VNI-Korin" w:hAnsi="VNI-Korin"/>
          <w:b/>
          <w:sz w:val="24"/>
          <w:szCs w:val="24"/>
        </w:rPr>
        <w:instrText>eq \f(2,7</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w:t>
      </w:r>
      <w:r w:rsidRPr="005B57C4">
        <w:rPr>
          <w:rFonts w:ascii="VNI-Korin" w:hAnsi="VNI-Korin"/>
          <w:b/>
          <w:sz w:val="24"/>
          <w:szCs w:val="24"/>
        </w:rPr>
        <w:tab/>
        <w:t xml:space="preserve">ÑKXÑ: x </w:t>
      </w:r>
      <w:r w:rsidRPr="005B57C4">
        <w:rPr>
          <w:rFonts w:ascii="VNI-Korin" w:hAnsi="VNI-Korin"/>
          <w:b/>
          <w:sz w:val="24"/>
          <w:szCs w:val="24"/>
        </w:rPr>
        <w:sym w:font="Symbol" w:char="F0B9"/>
      </w:r>
      <w:r w:rsidRPr="005B57C4">
        <w:rPr>
          <w:rFonts w:ascii="VNI-Korin" w:hAnsi="VNI-Korin"/>
          <w:b/>
          <w:sz w:val="24"/>
          <w:szCs w:val="24"/>
        </w:rPr>
        <w:t xml:space="preserve"> - 3</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sym w:font="Symbol" w:char="F0DB"/>
      </w:r>
      <w:r w:rsidRPr="005B57C4">
        <w:rPr>
          <w:rFonts w:ascii="VNI-Korin" w:hAnsi="VNI-Korin"/>
          <w:b/>
          <w:sz w:val="24"/>
          <w:szCs w:val="24"/>
        </w:rPr>
        <w:t xml:space="preserve"> 14x</w:t>
      </w:r>
      <w:r w:rsidRPr="005B57C4">
        <w:rPr>
          <w:rFonts w:ascii="VNI-Korin" w:hAnsi="VNI-Korin"/>
          <w:b/>
          <w:sz w:val="24"/>
          <w:szCs w:val="24"/>
          <w:vertAlign w:val="superscript"/>
        </w:rPr>
        <w:t>2</w:t>
      </w:r>
      <w:r w:rsidRPr="005B57C4">
        <w:rPr>
          <w:rFonts w:ascii="VNI-Korin" w:hAnsi="VNI-Korin"/>
          <w:b/>
          <w:sz w:val="24"/>
          <w:szCs w:val="24"/>
        </w:rPr>
        <w:t xml:space="preserve"> + 42x - 14x</w:t>
      </w:r>
      <w:r w:rsidRPr="005B57C4">
        <w:rPr>
          <w:rFonts w:ascii="VNI-Korin" w:hAnsi="VNI-Korin"/>
          <w:b/>
          <w:sz w:val="24"/>
          <w:szCs w:val="24"/>
          <w:vertAlign w:val="superscript"/>
        </w:rPr>
        <w:t>2</w:t>
      </w:r>
      <w:r w:rsidRPr="005B57C4">
        <w:rPr>
          <w:rFonts w:ascii="VNI-Korin" w:hAnsi="VNI-Korin"/>
          <w:b/>
          <w:sz w:val="24"/>
          <w:szCs w:val="24"/>
        </w:rPr>
        <w:t xml:space="preserve"> = 28x + 2x + 6</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lastRenderedPageBreak/>
        <w:sym w:font="Symbol" w:char="F0DB"/>
      </w:r>
      <w:r w:rsidRPr="005B57C4">
        <w:rPr>
          <w:rFonts w:ascii="VNI-Korin" w:hAnsi="VNI-Korin"/>
          <w:b/>
          <w:sz w:val="24"/>
          <w:szCs w:val="24"/>
        </w:rPr>
        <w:t xml:space="preserve"> x = </w:t>
      </w:r>
      <w:r w:rsidRPr="005B57C4">
        <w:rPr>
          <w:rFonts w:ascii="VNI-Korin" w:hAnsi="VNI-Korin"/>
          <w:b/>
          <w:sz w:val="24"/>
          <w:szCs w:val="24"/>
        </w:rPr>
        <w:fldChar w:fldCharType="begin"/>
      </w:r>
      <w:r w:rsidRPr="005B57C4">
        <w:rPr>
          <w:rFonts w:ascii="VNI-Korin" w:hAnsi="VNI-Korin"/>
          <w:b/>
          <w:sz w:val="24"/>
          <w:szCs w:val="24"/>
        </w:rPr>
        <w:instrText>eq \f(1,2</w:instrText>
      </w:r>
      <w:r w:rsidRPr="005B57C4">
        <w:rPr>
          <w:rFonts w:ascii="VNI-Korin" w:hAnsi="VNI-Korin"/>
          <w:b/>
          <w:sz w:val="24"/>
          <w:szCs w:val="24"/>
          <w:vertAlign w:val="subscript"/>
        </w:rPr>
        <w:instrText>)</w:instrText>
      </w:r>
      <w:r w:rsidRPr="005B57C4">
        <w:rPr>
          <w:rFonts w:ascii="VNI-Korin" w:hAnsi="VNI-Korin"/>
          <w:b/>
          <w:sz w:val="24"/>
          <w:szCs w:val="24"/>
        </w:rPr>
        <w:fldChar w:fldCharType="end"/>
      </w:r>
      <w:r w:rsidRPr="005B57C4">
        <w:rPr>
          <w:rFonts w:ascii="VNI-Korin" w:hAnsi="VNI-Korin"/>
          <w:b/>
          <w:sz w:val="24"/>
          <w:szCs w:val="24"/>
        </w:rPr>
        <w:t xml:space="preserve"> thoûa ÑKXÑ.</w:t>
      </w:r>
    </w:p>
    <w:p w:rsidR="00D225EA" w:rsidRPr="005B57C4" w:rsidRDefault="00D225EA" w:rsidP="00D225EA">
      <w:pPr>
        <w:spacing w:after="60"/>
        <w:ind w:left="318"/>
        <w:jc w:val="both"/>
        <w:rPr>
          <w:rFonts w:ascii="VNI-Korin" w:hAnsi="VNI-Korin"/>
          <w:b/>
          <w:sz w:val="24"/>
          <w:szCs w:val="24"/>
        </w:rPr>
      </w:pPr>
      <w:r w:rsidRPr="005B57C4">
        <w:rPr>
          <w:rFonts w:ascii="VNI-Korin" w:hAnsi="VNI-Korin"/>
          <w:b/>
          <w:sz w:val="24"/>
          <w:szCs w:val="24"/>
        </w:rPr>
        <w:t xml:space="preserve"> Vaäy S = </w:t>
      </w:r>
      <w:r w:rsidRPr="005B57C4">
        <w:rPr>
          <w:rFonts w:ascii="VNI-Korin" w:hAnsi="VNI-Korin"/>
          <w:b/>
          <w:sz w:val="24"/>
          <w:szCs w:val="24"/>
        </w:rPr>
        <w:fldChar w:fldCharType="begin"/>
      </w:r>
      <w:r w:rsidRPr="005B57C4">
        <w:rPr>
          <w:rFonts w:ascii="VNI-Korin" w:hAnsi="VNI-Korin"/>
          <w:b/>
          <w:sz w:val="24"/>
          <w:szCs w:val="24"/>
        </w:rPr>
        <w:instrText>eq \b\bc\{( \f(1,2</w:instrText>
      </w:r>
      <w:r w:rsidRPr="005B57C4">
        <w:rPr>
          <w:rFonts w:ascii="VNI-Korin" w:hAnsi="VNI-Korin"/>
          <w:b/>
          <w:sz w:val="24"/>
          <w:szCs w:val="24"/>
          <w:vertAlign w:val="subscript"/>
        </w:rPr>
        <w:instrText>)</w:instrText>
      </w:r>
      <w:r w:rsidRPr="005B57C4">
        <w:rPr>
          <w:rFonts w:ascii="VNI-Korin" w:hAnsi="VNI-Korin"/>
          <w:b/>
          <w:sz w:val="24"/>
          <w:szCs w:val="24"/>
        </w:rPr>
        <w:instrText xml:space="preserve"> )</w:instrText>
      </w:r>
      <w:r w:rsidRPr="005B57C4">
        <w:rPr>
          <w:rFonts w:ascii="VNI-Korin" w:hAnsi="VNI-Korin"/>
          <w:b/>
          <w:sz w:val="24"/>
          <w:szCs w:val="24"/>
        </w:rPr>
        <w:fldChar w:fldCharType="end"/>
      </w:r>
    </w:p>
    <w:p w:rsidR="00D225EA" w:rsidRPr="007407CA" w:rsidRDefault="00D225EA" w:rsidP="00D225EA">
      <w:pPr>
        <w:jc w:val="center"/>
        <w:rPr>
          <w:rFonts w:ascii="Times New Roman" w:hAnsi="Times New Roman" w:cs="Times New Roman"/>
          <w:b/>
          <w:color w:val="FF0000"/>
          <w:sz w:val="32"/>
          <w:szCs w:val="26"/>
        </w:rPr>
      </w:pPr>
      <w:r w:rsidRPr="007407CA">
        <w:rPr>
          <w:rFonts w:ascii="Times New Roman" w:hAnsi="Times New Roman" w:cs="Times New Roman"/>
          <w:b/>
          <w:color w:val="FF0000"/>
          <w:sz w:val="32"/>
          <w:szCs w:val="26"/>
        </w:rPr>
        <w:t>TÍNH CHẤT ĐƯỜNG PHÂN GIÁC CỦA TAM</w:t>
      </w:r>
      <w:r w:rsidRPr="007407CA">
        <w:rPr>
          <w:rFonts w:ascii="Times New Roman" w:hAnsi="Times New Roman" w:cs="Times New Roman"/>
          <w:b/>
          <w:color w:val="FF0000"/>
          <w:spacing w:val="-13"/>
          <w:sz w:val="32"/>
          <w:szCs w:val="26"/>
        </w:rPr>
        <w:t xml:space="preserve"> </w:t>
      </w:r>
      <w:r w:rsidRPr="007407CA">
        <w:rPr>
          <w:rFonts w:ascii="Times New Roman" w:hAnsi="Times New Roman" w:cs="Times New Roman"/>
          <w:b/>
          <w:color w:val="FF0000"/>
          <w:sz w:val="32"/>
          <w:szCs w:val="26"/>
        </w:rPr>
        <w:t>GIÁC</w:t>
      </w:r>
    </w:p>
    <w:p w:rsidR="008C5A0E" w:rsidRDefault="008C5A0E" w:rsidP="008C5A0E">
      <w:pPr>
        <w:rPr>
          <w:rFonts w:ascii="VNI-Times" w:hAnsi="VNI-Times"/>
          <w:bCs/>
          <w:u w:val="single"/>
        </w:rPr>
      </w:pPr>
      <w:r w:rsidRPr="00885E17">
        <w:rPr>
          <w:rFonts w:ascii="VNI-Times" w:hAnsi="VNI-Times"/>
          <w:b/>
          <w:bCs/>
          <w:u w:val="single"/>
        </w:rPr>
        <w:t>1. Muïc tieâu</w:t>
      </w:r>
      <w:r>
        <w:rPr>
          <w:rFonts w:ascii="VNI-Times" w:hAnsi="VNI-Times"/>
          <w:bCs/>
          <w:u w:val="single"/>
        </w:rPr>
        <w:t xml:space="preserve"> :</w:t>
      </w:r>
    </w:p>
    <w:p w:rsidR="008C5A0E" w:rsidRPr="00232460" w:rsidRDefault="008C5A0E" w:rsidP="008C5A0E">
      <w:pPr>
        <w:numPr>
          <w:ilvl w:val="0"/>
          <w:numId w:val="5"/>
        </w:numPr>
        <w:spacing w:after="0" w:line="240" w:lineRule="auto"/>
        <w:jc w:val="both"/>
        <w:rPr>
          <w:rFonts w:ascii="VNI-Korin" w:hAnsi="VNI-Korin"/>
        </w:rPr>
      </w:pPr>
      <w:r>
        <w:rPr>
          <w:rFonts w:ascii="VNI-Times" w:hAnsi="VNI-Times"/>
        </w:rPr>
        <w:t xml:space="preserve">  </w:t>
      </w:r>
      <w:r w:rsidRPr="00232460">
        <w:rPr>
          <w:rFonts w:ascii="VNI-Korin" w:hAnsi="VNI-Korin"/>
        </w:rPr>
        <w:t>Bieát vaän duïng tính chaát ñöôøng phaân giaùc cuûa tam giaùc vaøo giaûi baøi taäp.</w:t>
      </w:r>
    </w:p>
    <w:p w:rsidR="008C5A0E" w:rsidRPr="007407CA" w:rsidRDefault="008C5A0E" w:rsidP="008C5A0E">
      <w:pPr>
        <w:numPr>
          <w:ilvl w:val="0"/>
          <w:numId w:val="5"/>
        </w:numPr>
        <w:spacing w:after="0" w:line="240" w:lineRule="auto"/>
        <w:jc w:val="both"/>
        <w:rPr>
          <w:rFonts w:ascii="VNI-Times" w:hAnsi="VNI-Times"/>
        </w:rPr>
      </w:pPr>
      <w:r w:rsidRPr="00232460">
        <w:rPr>
          <w:rFonts w:ascii="VNI-Korin" w:hAnsi="VNI-Korin"/>
        </w:rPr>
        <w:t>Cuûng coá laïi ñònh lyù Thales vaø ñònh lyù ñaûo cuûa ñònh lyù Thales.</w:t>
      </w:r>
    </w:p>
    <w:p w:rsidR="007407CA" w:rsidRPr="001E5087" w:rsidRDefault="007407CA" w:rsidP="007407CA">
      <w:pPr>
        <w:numPr>
          <w:ilvl w:val="0"/>
          <w:numId w:val="5"/>
        </w:numPr>
        <w:spacing w:after="0" w:line="240" w:lineRule="auto"/>
        <w:jc w:val="both"/>
        <w:rPr>
          <w:rFonts w:ascii="VNI-Korin" w:hAnsi="VNI-Korin"/>
        </w:rPr>
      </w:pPr>
      <w:r w:rsidRPr="001E5087">
        <w:rPr>
          <w:rFonts w:ascii="VNI-Korin" w:hAnsi="VNI-Korin"/>
        </w:rPr>
        <w:t>Hoïc sinh naém ñöôïc ñònh nghóa tam giaùc ñoàng daïng, tính chaát tam giaùc ñoàng daïng.</w:t>
      </w:r>
    </w:p>
    <w:p w:rsidR="007407CA" w:rsidRPr="001E5087" w:rsidRDefault="007407CA" w:rsidP="007407CA">
      <w:pPr>
        <w:numPr>
          <w:ilvl w:val="0"/>
          <w:numId w:val="5"/>
        </w:numPr>
        <w:spacing w:after="0" w:line="240" w:lineRule="auto"/>
        <w:jc w:val="both"/>
        <w:rPr>
          <w:rFonts w:ascii="VNI-Korin" w:hAnsi="VNI-Korin"/>
        </w:rPr>
      </w:pPr>
      <w:r w:rsidRPr="001E5087">
        <w:rPr>
          <w:rFonts w:ascii="VNI-Korin" w:hAnsi="VNI-Korin"/>
        </w:rPr>
        <w:t>Hieåu ñöôïc theá naøo laø tæ soá ñoàng daïng.</w:t>
      </w:r>
    </w:p>
    <w:p w:rsidR="00D225EA" w:rsidRPr="00743C24" w:rsidRDefault="00D225EA" w:rsidP="00D225EA">
      <w:pPr>
        <w:pStyle w:val="ListParagraph"/>
        <w:numPr>
          <w:ilvl w:val="0"/>
          <w:numId w:val="3"/>
        </w:numPr>
        <w:spacing w:after="160" w:line="259" w:lineRule="auto"/>
        <w:rPr>
          <w:rFonts w:ascii="Times New Roman" w:hAnsi="Times New Roman" w:cs="Times New Roman"/>
          <w:b/>
          <w:sz w:val="26"/>
          <w:szCs w:val="26"/>
          <w:u w:val="single"/>
        </w:rPr>
      </w:pPr>
      <w:r w:rsidRPr="00743C24">
        <w:rPr>
          <w:rFonts w:ascii="Times New Roman" w:hAnsi="Times New Roman" w:cs="Times New Roman"/>
          <w:sz w:val="26"/>
          <w:szCs w:val="26"/>
        </w:rPr>
        <w:t xml:space="preserve"> </w:t>
      </w:r>
      <w:r w:rsidRPr="00743C24">
        <w:rPr>
          <w:rFonts w:ascii="Times New Roman" w:hAnsi="Times New Roman" w:cs="Times New Roman"/>
          <w:b/>
          <w:sz w:val="26"/>
          <w:szCs w:val="26"/>
          <w:u w:val="single"/>
        </w:rPr>
        <w:t xml:space="preserve">ĐỊNH LÝ </w: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sz w:val="26"/>
          <w:szCs w:val="26"/>
        </w:rPr>
        <w:object w:dxaOrig="2250" w:dyaOrig="1290">
          <v:shape id="_x0000_i1040" type="#_x0000_t75" style="width:158.25pt;height:63.75pt" o:ole="">
            <v:imagedata r:id="rId20" o:title=""/>
          </v:shape>
          <o:OLEObject Type="Embed" ProgID="PBrush" ShapeID="_x0000_i1040" DrawAspect="Content" ObjectID="_1706967616" r:id="rId21"/>
        </w:object>
      </w:r>
      <w:bookmarkStart w:id="0" w:name="_GoBack"/>
      <w:bookmarkEnd w:id="0"/>
    </w:p>
    <w:p w:rsidR="00D225EA" w:rsidRPr="00177824" w:rsidRDefault="00D225EA" w:rsidP="00D225EA">
      <w:pPr>
        <w:rPr>
          <w:rFonts w:ascii="Times New Roman" w:hAnsi="Times New Roman" w:cs="Times New Roman"/>
          <w:sz w:val="26"/>
          <w:szCs w:val="26"/>
        </w:rPr>
      </w:pP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position w:val="-64"/>
          <w:sz w:val="26"/>
          <w:szCs w:val="26"/>
        </w:rPr>
        <w:object w:dxaOrig="2240" w:dyaOrig="1400">
          <v:shape id="_x0000_i1041" type="#_x0000_t75" style="width:112.5pt;height:70.5pt" o:ole="">
            <v:imagedata r:id="rId22" o:title=""/>
          </v:shape>
          <o:OLEObject Type="Embed" ProgID="Equation.DSMT4" ShapeID="_x0000_i1041" DrawAspect="Content" ObjectID="_1706967617" r:id="rId23"/>
        </w:objec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sz w:val="26"/>
          <w:szCs w:val="26"/>
        </w:rPr>
        <w:t xml:space="preserve"> </w:t>
      </w:r>
      <w:r w:rsidRPr="00177824">
        <w:rPr>
          <w:rFonts w:ascii="Times New Roman" w:hAnsi="Times New Roman" w:cs="Times New Roman"/>
          <w:b/>
          <w:sz w:val="26"/>
          <w:szCs w:val="26"/>
          <w:u w:val="single"/>
        </w:rPr>
        <w:t>Định lí :</w:t>
      </w:r>
      <w:r w:rsidRPr="00177824">
        <w:rPr>
          <w:rFonts w:ascii="Times New Roman" w:hAnsi="Times New Roman" w:cs="Times New Roman"/>
          <w:sz w:val="26"/>
          <w:szCs w:val="26"/>
        </w:rPr>
        <w:t xml:space="preserve"> </w:t>
      </w:r>
    </w:p>
    <w:p w:rsidR="00D225EA" w:rsidRDefault="00D225EA" w:rsidP="00D225EA">
      <w:pPr>
        <w:rPr>
          <w:rFonts w:ascii="Times New Roman" w:hAnsi="Times New Roman" w:cs="Times New Roman"/>
          <w:sz w:val="26"/>
          <w:szCs w:val="26"/>
        </w:rPr>
      </w:pPr>
      <w:r>
        <w:rPr>
          <w:rFonts w:ascii="Times New Roman" w:hAnsi="Times New Roman" w:cs="Times New Roman"/>
          <w:sz w:val="26"/>
          <w:szCs w:val="26"/>
        </w:rPr>
        <w:t>vd</w:t>
      </w:r>
      <w:r w:rsidRPr="00177824">
        <w:rPr>
          <w:rFonts w:ascii="Times New Roman" w:hAnsi="Times New Roman" w:cs="Times New Roman"/>
          <w:sz w:val="26"/>
          <w:szCs w:val="26"/>
        </w:rPr>
        <w:t xml:space="preserve"> </w:t>
      </w:r>
      <w:r>
        <w:rPr>
          <w:rFonts w:ascii="Times New Roman" w:hAnsi="Times New Roman" w:cs="Times New Roman"/>
          <w:sz w:val="26"/>
          <w:szCs w:val="26"/>
        </w:rPr>
        <w:sym w:font="Symbol" w:char="F044"/>
      </w:r>
      <w:r>
        <w:rPr>
          <w:rFonts w:ascii="Times New Roman" w:hAnsi="Times New Roman" w:cs="Times New Roman"/>
          <w:sz w:val="26"/>
          <w:szCs w:val="26"/>
        </w:rPr>
        <w:t>ABC c</w:t>
      </w:r>
      <w:r w:rsidRPr="00177824">
        <w:rPr>
          <w:rFonts w:ascii="Times New Roman" w:hAnsi="Times New Roman" w:cs="Times New Roman"/>
          <w:sz w:val="26"/>
          <w:szCs w:val="26"/>
        </w:rPr>
        <w:t>ó AD</w:t>
      </w:r>
      <w:r>
        <w:rPr>
          <w:rFonts w:ascii="Times New Roman" w:hAnsi="Times New Roman" w:cs="Times New Roman"/>
          <w:sz w:val="26"/>
          <w:szCs w:val="26"/>
        </w:rPr>
        <w:t xml:space="preserve"> là tia</w:t>
      </w:r>
      <w:r w:rsidRPr="00177824">
        <w:rPr>
          <w:rFonts w:ascii="Times New Roman" w:hAnsi="Times New Roman" w:cs="Times New Roman"/>
          <w:sz w:val="26"/>
          <w:szCs w:val="26"/>
        </w:rPr>
        <w:t xml:space="preserve"> phân giác</w:t>
      </w:r>
      <w:r w:rsidRPr="00177824">
        <w:rPr>
          <w:rFonts w:ascii="Times New Roman" w:hAnsi="Times New Roman" w:cs="Times New Roman"/>
          <w:position w:val="-6"/>
          <w:sz w:val="26"/>
          <w:szCs w:val="26"/>
        </w:rPr>
        <w:object w:dxaOrig="560" w:dyaOrig="360">
          <v:shape id="_x0000_i1042" type="#_x0000_t75" style="width:28.5pt;height:18pt" o:ole="">
            <v:imagedata r:id="rId24" o:title=""/>
          </v:shape>
          <o:OLEObject Type="Embed" ProgID="Equation.DSMT4" ShapeID="_x0000_i1042" DrawAspect="Content" ObjectID="_1706967618" r:id="rId25"/>
        </w:object>
      </w:r>
    </w:p>
    <w:p w:rsidR="00D225EA" w:rsidRPr="00177824" w:rsidRDefault="00D225EA" w:rsidP="00D225EA">
      <w:pPr>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 xml:space="preserve"> </w:t>
      </w:r>
      <w:r w:rsidRPr="00C2497A">
        <w:rPr>
          <w:rFonts w:ascii="Times New Roman" w:hAnsi="Times New Roman" w:cs="Times New Roman"/>
          <w:position w:val="-28"/>
          <w:sz w:val="26"/>
          <w:szCs w:val="26"/>
        </w:rPr>
        <w:object w:dxaOrig="3280" w:dyaOrig="660">
          <v:shape id="_x0000_i1043" type="#_x0000_t75" style="width:163.5pt;height:33pt" o:ole="">
            <v:imagedata r:id="rId26" o:title=""/>
          </v:shape>
          <o:OLEObject Type="Embed" ProgID="Equation.DSMT4" ShapeID="_x0000_i1043" DrawAspect="Content" ObjectID="_1706967619" r:id="rId27"/>
        </w:objec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sz w:val="26"/>
          <w:szCs w:val="26"/>
        </w:rPr>
        <w:t>(t/c tia phân giác)</w: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sz w:val="26"/>
          <w:szCs w:val="26"/>
        </w:rPr>
        <w:t xml:space="preserve">Vậy </w:t>
      </w:r>
      <w:r w:rsidRPr="00177824">
        <w:rPr>
          <w:rFonts w:ascii="Times New Roman" w:hAnsi="Times New Roman" w:cs="Times New Roman"/>
          <w:position w:val="-28"/>
          <w:sz w:val="26"/>
          <w:szCs w:val="26"/>
        </w:rPr>
        <w:object w:dxaOrig="639" w:dyaOrig="660">
          <v:shape id="_x0000_i1044" type="#_x0000_t75" style="width:31.5pt;height:33pt" o:ole="">
            <v:imagedata r:id="rId28" o:title=""/>
          </v:shape>
          <o:OLEObject Type="Embed" ProgID="Equation.DSMT4" ShapeID="_x0000_i1044" DrawAspect="Content" ObjectID="_1706967620" r:id="rId29"/>
        </w:object>
      </w:r>
      <w:r w:rsidRPr="00177824">
        <w:rPr>
          <w:rFonts w:ascii="Times New Roman" w:hAnsi="Times New Roman" w:cs="Times New Roman"/>
          <w:sz w:val="26"/>
          <w:szCs w:val="26"/>
        </w:rPr>
        <w:t>nếu y</w:t>
      </w:r>
      <w:r>
        <w:rPr>
          <w:rFonts w:ascii="Times New Roman" w:hAnsi="Times New Roman" w:cs="Times New Roman"/>
          <w:sz w:val="26"/>
          <w:szCs w:val="26"/>
        </w:rPr>
        <w:t xml:space="preserve"> </w:t>
      </w:r>
      <w:r w:rsidRPr="00177824">
        <w:rPr>
          <w:rFonts w:ascii="Times New Roman" w:hAnsi="Times New Roman" w:cs="Times New Roman"/>
          <w:sz w:val="26"/>
          <w:szCs w:val="26"/>
        </w:rPr>
        <w:t>=</w:t>
      </w:r>
      <w:r>
        <w:rPr>
          <w:rFonts w:ascii="Times New Roman" w:hAnsi="Times New Roman" w:cs="Times New Roman"/>
          <w:sz w:val="26"/>
          <w:szCs w:val="26"/>
        </w:rPr>
        <w:t xml:space="preserve"> </w:t>
      </w:r>
      <w:r w:rsidRPr="00177824">
        <w:rPr>
          <w:rFonts w:ascii="Times New Roman" w:hAnsi="Times New Roman" w:cs="Times New Roman"/>
          <w:sz w:val="26"/>
          <w:szCs w:val="26"/>
        </w:rPr>
        <w:t>5</w: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position w:val="-24"/>
          <w:sz w:val="26"/>
          <w:szCs w:val="26"/>
        </w:rPr>
        <w:object w:dxaOrig="2980" w:dyaOrig="620">
          <v:shape id="_x0000_i1045" type="#_x0000_t75" style="width:148.5pt;height:31.5pt" o:ole="">
            <v:imagedata r:id="rId30" o:title=""/>
          </v:shape>
          <o:OLEObject Type="Embed" ProgID="Equation.DSMT4" ShapeID="_x0000_i1045" DrawAspect="Content" ObjectID="_1706967621" r:id="rId31"/>
        </w:object>
      </w:r>
    </w:p>
    <w:p w:rsidR="00D225EA" w:rsidRPr="00177824" w:rsidRDefault="00D225EA" w:rsidP="00D225EA">
      <w:pPr>
        <w:rPr>
          <w:rFonts w:ascii="Times New Roman" w:hAnsi="Times New Roman" w:cs="Times New Roman"/>
          <w:sz w:val="26"/>
          <w:szCs w:val="26"/>
        </w:rPr>
      </w:pPr>
      <w:r>
        <w:rPr>
          <w:rFonts w:ascii="Times New Roman" w:hAnsi="Times New Roman" w:cs="Times New Roman"/>
          <w:sz w:val="26"/>
          <w:szCs w:val="26"/>
        </w:rPr>
        <w:t>vd</w:t>
      </w:r>
      <w:r w:rsidRPr="00177824">
        <w:rPr>
          <w:rFonts w:ascii="Times New Roman" w:hAnsi="Times New Roman" w:cs="Times New Roman"/>
          <w:sz w:val="26"/>
          <w:szCs w:val="26"/>
        </w:rPr>
        <w:t xml:space="preserve">/ </w:t>
      </w:r>
      <w:r>
        <w:rPr>
          <w:rFonts w:ascii="Times New Roman" w:hAnsi="Times New Roman" w:cs="Times New Roman"/>
          <w:sz w:val="26"/>
          <w:szCs w:val="26"/>
        </w:rPr>
        <w:sym w:font="Symbol" w:char="F044"/>
      </w:r>
      <w:r>
        <w:rPr>
          <w:rFonts w:ascii="Times New Roman" w:hAnsi="Times New Roman" w:cs="Times New Roman"/>
          <w:sz w:val="26"/>
          <w:szCs w:val="26"/>
        </w:rPr>
        <w:t>DEF c</w:t>
      </w:r>
      <w:r w:rsidRPr="00177824">
        <w:rPr>
          <w:rFonts w:ascii="Times New Roman" w:hAnsi="Times New Roman" w:cs="Times New Roman"/>
          <w:sz w:val="26"/>
          <w:szCs w:val="26"/>
        </w:rPr>
        <w:t xml:space="preserve">ó DH phân giác </w:t>
      </w:r>
      <w:r w:rsidRPr="00177824">
        <w:rPr>
          <w:rFonts w:ascii="Times New Roman" w:hAnsi="Times New Roman" w:cs="Times New Roman"/>
          <w:position w:val="-4"/>
          <w:sz w:val="26"/>
          <w:szCs w:val="26"/>
        </w:rPr>
        <w:object w:dxaOrig="580" w:dyaOrig="340">
          <v:shape id="_x0000_i1046" type="#_x0000_t75" style="width:28.5pt;height:16.5pt" o:ole="">
            <v:imagedata r:id="rId32" o:title=""/>
          </v:shape>
          <o:OLEObject Type="Embed" ProgID="Equation.DSMT4" ShapeID="_x0000_i1046" DrawAspect="Content" ObjectID="_1706967622" r:id="rId33"/>
        </w:objec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position w:val="-24"/>
          <w:sz w:val="26"/>
          <w:szCs w:val="26"/>
        </w:rPr>
        <w:object w:dxaOrig="1380" w:dyaOrig="620">
          <v:shape id="_x0000_i1047" type="#_x0000_t75" style="width:69pt;height:31.5pt" o:ole="">
            <v:imagedata r:id="rId34" o:title=""/>
          </v:shape>
          <o:OLEObject Type="Embed" ProgID="Equation.DSMT4" ShapeID="_x0000_i1047" DrawAspect="Content" ObjectID="_1706967623" r:id="rId35"/>
        </w:object>
      </w:r>
      <w:r w:rsidRPr="00177824">
        <w:rPr>
          <w:rFonts w:ascii="Times New Roman" w:hAnsi="Times New Roman" w:cs="Times New Roman"/>
          <w:sz w:val="26"/>
          <w:szCs w:val="26"/>
        </w:rPr>
        <w:t>(t/c tia phân giác) hay</w:t>
      </w:r>
      <w:r w:rsidRPr="00177824">
        <w:rPr>
          <w:rFonts w:ascii="Times New Roman" w:hAnsi="Times New Roman" w:cs="Times New Roman"/>
          <w:position w:val="-28"/>
          <w:sz w:val="26"/>
          <w:szCs w:val="26"/>
        </w:rPr>
        <w:object w:dxaOrig="1600" w:dyaOrig="660">
          <v:shape id="_x0000_i1048" type="#_x0000_t75" style="width:79.5pt;height:33pt" o:ole="">
            <v:imagedata r:id="rId36" o:title=""/>
          </v:shape>
          <o:OLEObject Type="Embed" ProgID="Equation.DSMT4" ShapeID="_x0000_i1048" DrawAspect="Content" ObjectID="_1706967624" r:id="rId37"/>
        </w:object>
      </w:r>
      <w:r>
        <w:rPr>
          <w:rFonts w:ascii="Times New Roman" w:hAnsi="Times New Roman" w:cs="Times New Roman"/>
          <w:sz w:val="26"/>
          <w:szCs w:val="26"/>
        </w:rPr>
        <w:t xml:space="preserve"> </w:t>
      </w:r>
      <w:r w:rsidRPr="00177824">
        <w:rPr>
          <w:rFonts w:ascii="Times New Roman" w:hAnsi="Times New Roman" w:cs="Times New Roman"/>
          <w:sz w:val="26"/>
          <w:szCs w:val="26"/>
        </w:rPr>
        <w:t>có</w: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position w:val="-44"/>
          <w:sz w:val="26"/>
          <w:szCs w:val="26"/>
        </w:rPr>
        <w:object w:dxaOrig="3180" w:dyaOrig="999">
          <v:shape id="_x0000_i1049" type="#_x0000_t75" style="width:159pt;height:49.5pt" o:ole="">
            <v:imagedata r:id="rId38" o:title=""/>
          </v:shape>
          <o:OLEObject Type="Embed" ProgID="Equation.DSMT4" ShapeID="_x0000_i1049" DrawAspect="Content" ObjectID="_1706967625" r:id="rId39"/>
        </w:object>
      </w:r>
    </w:p>
    <w:p w:rsidR="00D225EA" w:rsidRPr="00177824" w:rsidRDefault="00D225EA" w:rsidP="00D225EA">
      <w:pPr>
        <w:rPr>
          <w:rFonts w:ascii="Times New Roman" w:hAnsi="Times New Roman" w:cs="Times New Roman"/>
          <w:sz w:val="26"/>
          <w:szCs w:val="26"/>
        </w:rPr>
      </w:pPr>
      <w:r>
        <w:rPr>
          <w:rFonts w:ascii="Times New Roman" w:hAnsi="Times New Roman" w:cs="Times New Roman"/>
          <w:b/>
          <w:sz w:val="26"/>
          <w:szCs w:val="26"/>
          <w:u w:val="single"/>
        </w:rPr>
        <w:t>2 ) Chú ý</w:t>
      </w:r>
      <w:r w:rsidRPr="00177824">
        <w:rPr>
          <w:rFonts w:ascii="Times New Roman" w:hAnsi="Times New Roman" w:cs="Times New Roman"/>
          <w:b/>
          <w:sz w:val="26"/>
          <w:szCs w:val="26"/>
          <w:u w:val="single"/>
        </w:rPr>
        <w:t xml:space="preserve"> </w:t>
      </w:r>
    </w:p>
    <w:p w:rsidR="00D225EA" w:rsidRPr="00177824" w:rsidRDefault="00D225EA" w:rsidP="00D225EA">
      <w:pPr>
        <w:rPr>
          <w:rFonts w:ascii="Times New Roman" w:hAnsi="Times New Roman" w:cs="Times New Roman"/>
          <w:b/>
          <w:sz w:val="26"/>
          <w:szCs w:val="26"/>
          <w:u w:val="single"/>
        </w:rPr>
      </w:pPr>
      <w:r w:rsidRPr="00177824">
        <w:rPr>
          <w:rFonts w:ascii="Times New Roman" w:hAnsi="Times New Roman" w:cs="Times New Roman"/>
          <w:sz w:val="26"/>
          <w:szCs w:val="26"/>
        </w:rPr>
        <w:object w:dxaOrig="2775" w:dyaOrig="1290">
          <v:shape id="_x0000_i1050" type="#_x0000_t75" style="width:162.75pt;height:79.5pt" o:ole="">
            <v:imagedata r:id="rId40" o:title=""/>
          </v:shape>
          <o:OLEObject Type="Embed" ProgID="PBrush" ShapeID="_x0000_i1050" DrawAspect="Content" ObjectID="_1706967626" r:id="rId41"/>
        </w:object>
      </w:r>
    </w:p>
    <w:p w:rsidR="00D225EA" w:rsidRPr="00177824" w:rsidRDefault="00D225EA" w:rsidP="00D225EA">
      <w:pPr>
        <w:rPr>
          <w:rFonts w:ascii="Times New Roman" w:hAnsi="Times New Roman" w:cs="Times New Roman"/>
          <w:b/>
          <w:sz w:val="26"/>
          <w:szCs w:val="26"/>
          <w:u w:val="single"/>
        </w:rPr>
      </w:pPr>
    </w:p>
    <w:p w:rsidR="00D225EA" w:rsidRPr="00146378" w:rsidRDefault="00D225EA" w:rsidP="00D225EA">
      <w:pPr>
        <w:rPr>
          <w:rFonts w:ascii="Times New Roman" w:hAnsi="Times New Roman" w:cs="Times New Roman"/>
          <w:sz w:val="26"/>
          <w:szCs w:val="26"/>
        </w:rPr>
      </w:pPr>
      <w:r>
        <w:rPr>
          <w:rFonts w:ascii="Times New Roman" w:hAnsi="Times New Roman" w:cs="Times New Roman"/>
          <w:b/>
          <w:sz w:val="26"/>
          <w:szCs w:val="26"/>
          <w:u w:val="single"/>
        </w:rPr>
        <w:t>Bài 1:</w:t>
      </w:r>
      <w:r w:rsidRPr="00146378">
        <w:rPr>
          <w:rFonts w:ascii="Times New Roman" w:hAnsi="Times New Roman" w:cs="Times New Roman"/>
          <w:b/>
          <w:sz w:val="26"/>
          <w:szCs w:val="26"/>
        </w:rPr>
        <w:t>Tính x trong hình</w:t>
      </w:r>
      <w:r>
        <w:rPr>
          <w:rFonts w:ascii="Times New Roman" w:hAnsi="Times New Roman" w:cs="Times New Roman"/>
          <w:b/>
          <w:sz w:val="26"/>
          <w:szCs w:val="26"/>
        </w:rPr>
        <w:t xml:space="preserve"> và làm tròn kết quả đến chữ số thập phân thứ nhất</w:t>
      </w:r>
    </w:p>
    <w:p w:rsidR="00D225EA" w:rsidRPr="00177824" w:rsidRDefault="00D225EA" w:rsidP="00D225EA">
      <w:pPr>
        <w:ind w:left="180"/>
        <w:rPr>
          <w:rFonts w:ascii="Times New Roman" w:hAnsi="Times New Roman" w:cs="Times New Roman"/>
          <w:sz w:val="26"/>
          <w:szCs w:val="26"/>
        </w:rPr>
      </w:pPr>
      <w:r w:rsidRPr="00177824">
        <w:rPr>
          <w:rFonts w:ascii="Times New Roman" w:hAnsi="Times New Roman" w:cs="Times New Roman"/>
          <w:sz w:val="26"/>
          <w:szCs w:val="26"/>
        </w:rPr>
        <w:t xml:space="preserve">a) </w:t>
      </w:r>
      <w:r w:rsidRPr="00177824">
        <w:rPr>
          <w:rFonts w:ascii="Times New Roman" w:hAnsi="Times New Roman" w:cs="Times New Roman"/>
          <w:position w:val="-28"/>
          <w:sz w:val="26"/>
          <w:szCs w:val="26"/>
        </w:rPr>
        <w:object w:dxaOrig="2120" w:dyaOrig="660">
          <v:shape id="_x0000_i1051" type="#_x0000_t75" style="width:106.5pt;height:33pt" o:ole="">
            <v:imagedata r:id="rId42" o:title=""/>
          </v:shape>
          <o:OLEObject Type="Embed" ProgID="Equation.DSMT4" ShapeID="_x0000_i1051" DrawAspect="Content" ObjectID="_1706967627" r:id="rId43"/>
        </w:object>
      </w:r>
    </w:p>
    <w:p w:rsidR="00D225EA" w:rsidRPr="00177824" w:rsidRDefault="00D225EA" w:rsidP="00D225EA">
      <w:pPr>
        <w:ind w:left="180" w:firstLine="180"/>
        <w:rPr>
          <w:rFonts w:ascii="Times New Roman" w:hAnsi="Times New Roman" w:cs="Times New Roman"/>
          <w:sz w:val="26"/>
          <w:szCs w:val="26"/>
        </w:rPr>
      </w:pPr>
      <w:r w:rsidRPr="00177824">
        <w:rPr>
          <w:rFonts w:ascii="Times New Roman" w:hAnsi="Times New Roman" w:cs="Times New Roman"/>
          <w:sz w:val="26"/>
          <w:szCs w:val="26"/>
        </w:rPr>
        <w:t xml:space="preserve"> (HÌNH 24b) </w:t>
      </w:r>
    </w:p>
    <w:p w:rsidR="00D225EA" w:rsidRPr="00177824" w:rsidRDefault="00D225EA" w:rsidP="00D225EA">
      <w:pPr>
        <w:ind w:left="180" w:firstLine="180"/>
        <w:rPr>
          <w:rFonts w:ascii="Times New Roman" w:hAnsi="Times New Roman" w:cs="Times New Roman"/>
          <w:sz w:val="26"/>
          <w:szCs w:val="26"/>
        </w:rPr>
      </w:pPr>
      <w:r w:rsidRPr="00177824">
        <w:rPr>
          <w:rFonts w:ascii="Times New Roman" w:hAnsi="Times New Roman" w:cs="Times New Roman"/>
          <w:position w:val="-28"/>
          <w:sz w:val="26"/>
          <w:szCs w:val="26"/>
        </w:rPr>
        <w:object w:dxaOrig="1740" w:dyaOrig="660">
          <v:shape id="_x0000_i1052" type="#_x0000_t75" style="width:87pt;height:33pt" o:ole="">
            <v:imagedata r:id="rId44" o:title=""/>
          </v:shape>
          <o:OLEObject Type="Embed" ProgID="Equation.DSMT4" ShapeID="_x0000_i1052" DrawAspect="Content" ObjectID="_1706967628" r:id="rId45"/>
        </w:object>
      </w:r>
    </w:p>
    <w:p w:rsidR="00D225EA" w:rsidRPr="00177824" w:rsidRDefault="00D225EA" w:rsidP="00D225EA">
      <w:pPr>
        <w:ind w:left="180" w:firstLine="180"/>
        <w:rPr>
          <w:rFonts w:ascii="Times New Roman" w:hAnsi="Times New Roman" w:cs="Times New Roman"/>
          <w:sz w:val="26"/>
          <w:szCs w:val="26"/>
        </w:rPr>
      </w:pPr>
      <w:r w:rsidRPr="00177824">
        <w:rPr>
          <w:rFonts w:ascii="Times New Roman" w:hAnsi="Times New Roman" w:cs="Times New Roman"/>
          <w:position w:val="-10"/>
          <w:sz w:val="26"/>
          <w:szCs w:val="26"/>
        </w:rPr>
        <w:object w:dxaOrig="2220" w:dyaOrig="320">
          <v:shape id="_x0000_i1053" type="#_x0000_t75" style="width:111pt;height:16.5pt" o:ole="">
            <v:imagedata r:id="rId46" o:title=""/>
          </v:shape>
          <o:OLEObject Type="Embed" ProgID="Equation.DSMT4" ShapeID="_x0000_i1053" DrawAspect="Content" ObjectID="_1706967629" r:id="rId47"/>
        </w:object>
      </w:r>
    </w:p>
    <w:p w:rsidR="00D225EA" w:rsidRPr="00177824" w:rsidRDefault="00D225EA" w:rsidP="00D225EA">
      <w:pPr>
        <w:ind w:left="180" w:firstLine="180"/>
        <w:rPr>
          <w:rFonts w:ascii="Times New Roman" w:hAnsi="Times New Roman" w:cs="Times New Roman"/>
          <w:sz w:val="26"/>
          <w:szCs w:val="26"/>
        </w:rPr>
      </w:pPr>
      <w:r w:rsidRPr="00177824">
        <w:rPr>
          <w:rFonts w:ascii="Times New Roman" w:hAnsi="Times New Roman" w:cs="Times New Roman"/>
          <w:position w:val="-44"/>
          <w:sz w:val="26"/>
          <w:szCs w:val="26"/>
        </w:rPr>
        <w:object w:dxaOrig="1939" w:dyaOrig="999">
          <v:shape id="_x0000_i1054" type="#_x0000_t75" style="width:97.5pt;height:49.5pt" o:ole="">
            <v:imagedata r:id="rId48" o:title=""/>
          </v:shape>
          <o:OLEObject Type="Embed" ProgID="Equation.DSMT4" ShapeID="_x0000_i1054" DrawAspect="Content" ObjectID="_1706967630" r:id="rId49"/>
        </w:object>
      </w:r>
      <w:r w:rsidRPr="00177824">
        <w:rPr>
          <w:rFonts w:ascii="Times New Roman" w:hAnsi="Times New Roman" w:cs="Times New Roman"/>
          <w:sz w:val="26"/>
          <w:szCs w:val="26"/>
        </w:rPr>
        <w:tab/>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sz w:val="26"/>
          <w:szCs w:val="26"/>
        </w:rPr>
        <w:t>Dùng máy tính CASIO tính được x</w:t>
      </w:r>
      <w:r w:rsidRPr="00177824">
        <w:rPr>
          <w:rFonts w:ascii="Times New Roman" w:hAnsi="Times New Roman" w:cs="Times New Roman"/>
          <w:position w:val="-4"/>
          <w:sz w:val="26"/>
          <w:szCs w:val="26"/>
        </w:rPr>
        <w:object w:dxaOrig="200" w:dyaOrig="200">
          <v:shape id="_x0000_i1055" type="#_x0000_t75" style="width:10.5pt;height:10.5pt" o:ole="">
            <v:imagedata r:id="rId50" o:title=""/>
          </v:shape>
          <o:OLEObject Type="Embed" ProgID="Equation.DSMT4" ShapeID="_x0000_i1055" DrawAspect="Content" ObjectID="_1706967631" r:id="rId51"/>
        </w:object>
      </w:r>
      <w:r w:rsidRPr="00177824">
        <w:rPr>
          <w:rFonts w:ascii="Times New Roman" w:hAnsi="Times New Roman" w:cs="Times New Roman"/>
          <w:sz w:val="26"/>
          <w:szCs w:val="26"/>
        </w:rPr>
        <w:t>7,3.</w:t>
      </w:r>
    </w:p>
    <w:p w:rsidR="00D225EA" w:rsidRPr="00146378" w:rsidRDefault="00D225EA" w:rsidP="00D225EA">
      <w:pPr>
        <w:ind w:left="180"/>
        <w:rPr>
          <w:rFonts w:ascii="Times New Roman" w:hAnsi="Times New Roman" w:cs="Times New Roman"/>
          <w:b/>
          <w:sz w:val="26"/>
          <w:szCs w:val="26"/>
        </w:rPr>
      </w:pPr>
      <w:r>
        <w:rPr>
          <w:rFonts w:ascii="Times New Roman" w:hAnsi="Times New Roman" w:cs="Times New Roman"/>
          <w:b/>
          <w:sz w:val="26"/>
          <w:szCs w:val="26"/>
          <w:u w:val="single"/>
        </w:rPr>
        <w:t>Bài 2:</w:t>
      </w:r>
      <w:r w:rsidRPr="00146378">
        <w:rPr>
          <w:rFonts w:ascii="Times New Roman" w:hAnsi="Times New Roman" w:cs="Times New Roman"/>
          <w:b/>
          <w:sz w:val="26"/>
          <w:szCs w:val="26"/>
        </w:rPr>
        <w:t xml:space="preserve">Tam giác ABC </w:t>
      </w:r>
      <w:r>
        <w:rPr>
          <w:rFonts w:ascii="Times New Roman" w:hAnsi="Times New Roman" w:cs="Times New Roman"/>
          <w:b/>
          <w:sz w:val="26"/>
          <w:szCs w:val="26"/>
        </w:rPr>
        <w:t xml:space="preserve">có độ dài các cạnh AB=m,AC=n,và AD là đường phân giác .Chứng minh rằng tỉ số diện tích của tam giác ABD và diện tích tam giác ACD bằng </w:t>
      </w:r>
      <w:r w:rsidRPr="00146378">
        <w:rPr>
          <w:rFonts w:ascii="Times New Roman" w:hAnsi="Times New Roman" w:cs="Times New Roman"/>
          <w:b/>
          <w:position w:val="-24"/>
          <w:sz w:val="26"/>
          <w:szCs w:val="26"/>
        </w:rPr>
        <w:object w:dxaOrig="279" w:dyaOrig="620">
          <v:shape id="_x0000_i1056" type="#_x0000_t75" style="width:13.5pt;height:31.5pt" o:ole="">
            <v:imagedata r:id="rId52" o:title=""/>
          </v:shape>
          <o:OLEObject Type="Embed" ProgID="Equation.DSMT4" ShapeID="_x0000_i1056" DrawAspect="Content" ObjectID="_1706967632" r:id="rId53"/>
        </w:object>
      </w:r>
    </w:p>
    <w:p w:rsidR="00D225EA" w:rsidRPr="00177824" w:rsidRDefault="00D225EA" w:rsidP="00D225EA">
      <w:pPr>
        <w:rPr>
          <w:rFonts w:ascii="Times New Roman" w:hAnsi="Times New Roman" w:cs="Times New Roman"/>
          <w:b/>
          <w:sz w:val="26"/>
          <w:szCs w:val="26"/>
          <w:u w:val="single"/>
        </w:rPr>
      </w:pPr>
      <w:r w:rsidRPr="00177824">
        <w:rPr>
          <w:rFonts w:ascii="Times New Roman" w:hAnsi="Times New Roman" w:cs="Times New Roman"/>
          <w:sz w:val="26"/>
          <w:szCs w:val="26"/>
        </w:rPr>
        <w:object w:dxaOrig="1875" w:dyaOrig="1500">
          <v:shape id="_x0000_i1057" type="#_x0000_t75" style="width:143.25pt;height:75pt" o:ole="">
            <v:imagedata r:id="rId54" o:title=""/>
          </v:shape>
          <o:OLEObject Type="Embed" ProgID="PBrush" ShapeID="_x0000_i1057" DrawAspect="Content" ObjectID="_1706967633" r:id="rId55"/>
        </w:objec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sz w:val="26"/>
          <w:szCs w:val="26"/>
        </w:rPr>
        <w:t xml:space="preserve"> Xét hai tam giác ABD và ACD cùng đường cao AH, ta có </w:t>
      </w:r>
    </w:p>
    <w:p w:rsidR="00D225EA" w:rsidRPr="00177824" w:rsidRDefault="00D225EA" w:rsidP="00D225EA">
      <w:pPr>
        <w:rPr>
          <w:rFonts w:ascii="Times New Roman" w:hAnsi="Times New Roman" w:cs="Times New Roman"/>
          <w:sz w:val="26"/>
          <w:szCs w:val="26"/>
        </w:rPr>
      </w:pPr>
      <w:r w:rsidRPr="00177824">
        <w:rPr>
          <w:rFonts w:ascii="Times New Roman" w:hAnsi="Times New Roman" w:cs="Times New Roman"/>
          <w:position w:val="-24"/>
          <w:sz w:val="26"/>
          <w:szCs w:val="26"/>
          <w:vertAlign w:val="subscript"/>
        </w:rPr>
        <w:object w:dxaOrig="1800" w:dyaOrig="620">
          <v:shape id="_x0000_i1058" type="#_x0000_t75" style="width:90pt;height:31.5pt" o:ole="">
            <v:imagedata r:id="rId56" o:title=""/>
          </v:shape>
          <o:OLEObject Type="Embed" ProgID="Equation.DSMT4" ShapeID="_x0000_i1058" DrawAspect="Content" ObjectID="_1706967634" r:id="rId57"/>
        </w:object>
      </w:r>
      <w:r w:rsidRPr="00177824">
        <w:rPr>
          <w:rFonts w:ascii="Times New Roman" w:hAnsi="Times New Roman" w:cs="Times New Roman"/>
          <w:sz w:val="26"/>
          <w:szCs w:val="26"/>
          <w:vertAlign w:val="subscript"/>
        </w:rPr>
        <w:tab/>
      </w:r>
      <w:r w:rsidRPr="00177824">
        <w:rPr>
          <w:rFonts w:ascii="Times New Roman" w:hAnsi="Times New Roman" w:cs="Times New Roman"/>
          <w:sz w:val="26"/>
          <w:szCs w:val="26"/>
          <w:vertAlign w:val="subscript"/>
        </w:rPr>
        <w:tab/>
        <w:t>(1)</w:t>
      </w:r>
    </w:p>
    <w:p w:rsidR="00D225EA" w:rsidRPr="00177824" w:rsidRDefault="00D225EA" w:rsidP="00D225EA">
      <w:pPr>
        <w:pStyle w:val="MTDisplayEquation"/>
        <w:tabs>
          <w:tab w:val="clear" w:pos="4500"/>
          <w:tab w:val="clear" w:pos="8640"/>
        </w:tabs>
        <w:ind w:left="0"/>
        <w:rPr>
          <w:sz w:val="26"/>
          <w:szCs w:val="26"/>
        </w:rPr>
      </w:pPr>
      <w:r w:rsidRPr="00177824">
        <w:rPr>
          <w:sz w:val="26"/>
          <w:szCs w:val="26"/>
        </w:rPr>
        <w:lastRenderedPageBreak/>
        <w:t>S</w:t>
      </w:r>
      <w:r w:rsidRPr="00177824">
        <w:rPr>
          <w:sz w:val="26"/>
          <w:szCs w:val="26"/>
          <w:vertAlign w:val="subscript"/>
        </w:rPr>
        <w:sym w:font="Symbol" w:char="F044"/>
      </w:r>
      <w:r w:rsidRPr="00177824">
        <w:rPr>
          <w:sz w:val="26"/>
          <w:szCs w:val="26"/>
          <w:vertAlign w:val="subscript"/>
        </w:rPr>
        <w:t>ACD</w:t>
      </w:r>
      <w:r w:rsidRPr="00177824">
        <w:rPr>
          <w:sz w:val="26"/>
          <w:szCs w:val="26"/>
        </w:rPr>
        <w:t>=</w:t>
      </w:r>
      <w:r w:rsidRPr="00177824">
        <w:rPr>
          <w:position w:val="-24"/>
          <w:sz w:val="26"/>
          <w:szCs w:val="26"/>
          <w:vertAlign w:val="subscript"/>
        </w:rPr>
        <w:object w:dxaOrig="999" w:dyaOrig="620">
          <v:shape id="_x0000_i1059" type="#_x0000_t75" style="width:49.5pt;height:31.5pt" o:ole="">
            <v:imagedata r:id="rId58" o:title=""/>
          </v:shape>
          <o:OLEObject Type="Embed" ProgID="Equation.DSMT4" ShapeID="_x0000_i1059" DrawAspect="Content" ObjectID="_1706967635" r:id="rId59"/>
        </w:object>
      </w:r>
      <w:r w:rsidRPr="00177824">
        <w:rPr>
          <w:sz w:val="26"/>
          <w:szCs w:val="26"/>
          <w:vertAlign w:val="subscript"/>
        </w:rPr>
        <w:tab/>
      </w:r>
      <w:r w:rsidRPr="00177824">
        <w:rPr>
          <w:sz w:val="26"/>
          <w:szCs w:val="26"/>
          <w:vertAlign w:val="subscript"/>
        </w:rPr>
        <w:tab/>
        <w:t>(2)</w:t>
      </w:r>
    </w:p>
    <w:p w:rsidR="00D225EA" w:rsidRPr="00177824" w:rsidRDefault="00D225EA" w:rsidP="00D225EA">
      <w:pPr>
        <w:pStyle w:val="MTDisplayEquation"/>
        <w:ind w:left="0"/>
        <w:rPr>
          <w:sz w:val="26"/>
          <w:szCs w:val="26"/>
        </w:rPr>
      </w:pPr>
      <w:r w:rsidRPr="00177824">
        <w:rPr>
          <w:sz w:val="26"/>
          <w:szCs w:val="26"/>
        </w:rPr>
        <w:t xml:space="preserve">Từ (1) và (2) suy ra </w:t>
      </w:r>
    </w:p>
    <w:p w:rsidR="00D225EA" w:rsidRPr="00177824" w:rsidRDefault="00D225EA" w:rsidP="00D225EA">
      <w:pPr>
        <w:pStyle w:val="MTDisplayEquation"/>
        <w:ind w:left="0"/>
        <w:rPr>
          <w:sz w:val="26"/>
          <w:szCs w:val="26"/>
          <w:vertAlign w:val="subscript"/>
        </w:rPr>
      </w:pPr>
      <w:r w:rsidRPr="00177824">
        <w:rPr>
          <w:position w:val="-30"/>
          <w:sz w:val="26"/>
          <w:szCs w:val="26"/>
          <w:vertAlign w:val="subscript"/>
        </w:rPr>
        <w:object w:dxaOrig="1740" w:dyaOrig="700">
          <v:shape id="_x0000_i1060" type="#_x0000_t75" style="width:87pt;height:34.5pt" o:ole="">
            <v:imagedata r:id="rId60" o:title=""/>
          </v:shape>
          <o:OLEObject Type="Embed" ProgID="Equation.DSMT4" ShapeID="_x0000_i1060" DrawAspect="Content" ObjectID="_1706967636" r:id="rId61"/>
        </w:object>
      </w:r>
      <w:r w:rsidRPr="00177824">
        <w:rPr>
          <w:sz w:val="26"/>
          <w:szCs w:val="26"/>
          <w:vertAlign w:val="subscript"/>
        </w:rPr>
        <w:t>.</w:t>
      </w:r>
    </w:p>
    <w:p w:rsidR="00D225EA" w:rsidRPr="00D225EA" w:rsidRDefault="00D225EA" w:rsidP="00D225EA">
      <w:pPr>
        <w:spacing w:after="60"/>
        <w:ind w:left="567"/>
        <w:jc w:val="both"/>
        <w:rPr>
          <w:rFonts w:ascii="Cambria" w:hAnsi="Cambria"/>
          <w:b/>
        </w:rPr>
      </w:pPr>
    </w:p>
    <w:p w:rsidR="008C5A0E" w:rsidRPr="007836A5" w:rsidRDefault="008C5A0E" w:rsidP="008C5A0E">
      <w:pPr>
        <w:rPr>
          <w:rFonts w:ascii="Times New Roman" w:hAnsi="Times New Roman" w:cs="Times New Roman"/>
          <w:b/>
          <w:sz w:val="26"/>
          <w:szCs w:val="26"/>
          <w:u w:val="thick"/>
        </w:rPr>
      </w:pPr>
      <w:r>
        <w:rPr>
          <w:rFonts w:ascii="Times New Roman" w:hAnsi="Times New Roman" w:cs="Times New Roman"/>
          <w:b/>
          <w:sz w:val="26"/>
          <w:szCs w:val="26"/>
          <w:u w:val="thick"/>
        </w:rPr>
        <w:t xml:space="preserve">Ii  </w:t>
      </w:r>
      <w:r w:rsidRPr="007836A5">
        <w:rPr>
          <w:rFonts w:ascii="Times New Roman" w:hAnsi="Times New Roman" w:cs="Times New Roman"/>
          <w:b/>
          <w:sz w:val="26"/>
          <w:szCs w:val="26"/>
        </w:rPr>
        <w:t>BÀI TẬP</w:t>
      </w:r>
      <w:r>
        <w:rPr>
          <w:rFonts w:ascii="Times New Roman" w:hAnsi="Times New Roman" w:cs="Times New Roman"/>
          <w:b/>
          <w:sz w:val="26"/>
          <w:szCs w:val="26"/>
        </w:rPr>
        <w:t>(tt)</w:t>
      </w:r>
    </w:p>
    <w:p w:rsidR="008C5A0E" w:rsidRPr="000909CA" w:rsidRDefault="008C5A0E" w:rsidP="008C5A0E">
      <w:pPr>
        <w:spacing w:before="2"/>
        <w:rPr>
          <w:rFonts w:ascii="Times New Roman" w:hAnsi="Times New Roman" w:cs="Times New Roman"/>
          <w:b/>
          <w:sz w:val="26"/>
          <w:szCs w:val="26"/>
        </w:rPr>
      </w:pPr>
      <w:r w:rsidRPr="000909CA">
        <w:rPr>
          <w:rFonts w:ascii="Times New Roman" w:hAnsi="Times New Roman" w:cs="Times New Roman"/>
          <w:b/>
          <w:sz w:val="26"/>
          <w:szCs w:val="26"/>
          <w:u w:val="thick"/>
        </w:rPr>
        <w:t>Bài 1:</w:t>
      </w:r>
      <w:r w:rsidRPr="000909CA">
        <w:rPr>
          <w:rFonts w:ascii="Times New Roman" w:hAnsi="Times New Roman" w:cs="Times New Roman"/>
          <w:b/>
          <w:sz w:val="26"/>
          <w:szCs w:val="26"/>
        </w:rPr>
        <w:t xml:space="preserve"> Cho hình vẽ, hãy tính AB</w:t>
      </w:r>
    </w:p>
    <w:p w:rsidR="008C5A0E" w:rsidRPr="000909CA" w:rsidRDefault="008C5A0E" w:rsidP="008C5A0E">
      <w:pPr>
        <w:spacing w:before="225"/>
        <w:ind w:left="1584"/>
        <w:rPr>
          <w:rFonts w:ascii="Times New Roman" w:hAnsi="Times New Roman" w:cs="Times New Roman"/>
          <w:b/>
          <w:sz w:val="26"/>
          <w:szCs w:val="26"/>
        </w:rPr>
      </w:pPr>
      <w:r w:rsidRPr="000909CA">
        <w:rPr>
          <w:rFonts w:ascii="Times New Roman" w:hAnsi="Times New Roman" w:cs="Times New Roman"/>
          <w:b/>
          <w:w w:val="102"/>
          <w:sz w:val="26"/>
          <w:szCs w:val="26"/>
        </w:rPr>
        <w:t>A</w:t>
      </w:r>
    </w:p>
    <w:p w:rsidR="008C5A0E" w:rsidRPr="000909CA" w:rsidRDefault="008C5A0E" w:rsidP="008C5A0E">
      <w:pPr>
        <w:pStyle w:val="BodyText"/>
        <w:rPr>
          <w:b/>
          <w:sz w:val="26"/>
          <w:szCs w:val="26"/>
        </w:rPr>
      </w:pPr>
    </w:p>
    <w:p w:rsidR="008C5A0E" w:rsidRPr="000909CA" w:rsidRDefault="00F2391F" w:rsidP="008C5A0E">
      <w:pPr>
        <w:pStyle w:val="BodyText"/>
        <w:rPr>
          <w:b/>
          <w:sz w:val="26"/>
          <w:szCs w:val="26"/>
        </w:rPr>
      </w:pPr>
      <w:r w:rsidRPr="000909CA">
        <w:rPr>
          <w:noProof/>
          <w:sz w:val="26"/>
          <w:szCs w:val="26"/>
        </w:rPr>
        <mc:AlternateContent>
          <mc:Choice Requires="wpg">
            <w:drawing>
              <wp:anchor distT="0" distB="0" distL="114300" distR="114300" simplePos="0" relativeHeight="251661312" behindDoc="1" locked="0" layoutInCell="1" allowOverlap="1" wp14:anchorId="1E70ABE9" wp14:editId="637FD71E">
                <wp:simplePos x="0" y="0"/>
                <wp:positionH relativeFrom="page">
                  <wp:posOffset>1783715</wp:posOffset>
                </wp:positionH>
                <wp:positionV relativeFrom="paragraph">
                  <wp:posOffset>17145</wp:posOffset>
                </wp:positionV>
                <wp:extent cx="2168525" cy="1064260"/>
                <wp:effectExtent l="3810" t="0" r="0" b="3810"/>
                <wp:wrapNone/>
                <wp:docPr id="156"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8525" cy="1064260"/>
                          <a:chOff x="1716" y="550"/>
                          <a:chExt cx="3415" cy="1676"/>
                        </a:xfrm>
                      </wpg:grpSpPr>
                      <pic:pic xmlns:pic="http://schemas.openxmlformats.org/drawingml/2006/picture">
                        <pic:nvPicPr>
                          <pic:cNvPr id="157" name="Picture 1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2173" y="606"/>
                            <a:ext cx="4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 name="Freeform 111"/>
                        <wps:cNvSpPr>
                          <a:spLocks/>
                        </wps:cNvSpPr>
                        <wps:spPr bwMode="auto">
                          <a:xfrm>
                            <a:off x="1755" y="590"/>
                            <a:ext cx="3328" cy="1571"/>
                          </a:xfrm>
                          <a:custGeom>
                            <a:avLst/>
                            <a:gdLst>
                              <a:gd name="T0" fmla="+- 0 5083 1755"/>
                              <a:gd name="T1" fmla="*/ T0 w 3328"/>
                              <a:gd name="T2" fmla="+- 0 2126 590"/>
                              <a:gd name="T3" fmla="*/ 2126 h 1571"/>
                              <a:gd name="T4" fmla="+- 0 5002 1755"/>
                              <a:gd name="T5" fmla="*/ T4 w 3328"/>
                              <a:gd name="T6" fmla="+- 0 2081 590"/>
                              <a:gd name="T7" fmla="*/ 2081 h 1571"/>
                              <a:gd name="T8" fmla="+- 0 5002 1755"/>
                              <a:gd name="T9" fmla="*/ T8 w 3328"/>
                              <a:gd name="T10" fmla="+- 0 2124 590"/>
                              <a:gd name="T11" fmla="*/ 2124 h 1571"/>
                              <a:gd name="T12" fmla="+- 0 2918 1755"/>
                              <a:gd name="T13" fmla="*/ T12 w 3328"/>
                              <a:gd name="T14" fmla="+- 0 2124 590"/>
                              <a:gd name="T15" fmla="*/ 2124 h 1571"/>
                              <a:gd name="T16" fmla="+- 0 2853 1755"/>
                              <a:gd name="T17" fmla="*/ T16 w 3328"/>
                              <a:gd name="T18" fmla="+- 0 1952 590"/>
                              <a:gd name="T19" fmla="*/ 1952 h 1571"/>
                              <a:gd name="T20" fmla="+- 0 2853 1755"/>
                              <a:gd name="T21" fmla="*/ T20 w 3328"/>
                              <a:gd name="T22" fmla="+- 0 2124 590"/>
                              <a:gd name="T23" fmla="*/ 2124 h 1571"/>
                              <a:gd name="T24" fmla="+- 0 1798 1755"/>
                              <a:gd name="T25" fmla="*/ T24 w 3328"/>
                              <a:gd name="T26" fmla="+- 0 2124 590"/>
                              <a:gd name="T27" fmla="*/ 2124 h 1571"/>
                              <a:gd name="T28" fmla="+- 0 2297 1755"/>
                              <a:gd name="T29" fmla="*/ T28 w 3328"/>
                              <a:gd name="T30" fmla="+- 0 679 590"/>
                              <a:gd name="T31" fmla="*/ 679 h 1571"/>
                              <a:gd name="T32" fmla="+- 0 2853 1755"/>
                              <a:gd name="T33" fmla="*/ T32 w 3328"/>
                              <a:gd name="T34" fmla="+- 0 2124 590"/>
                              <a:gd name="T35" fmla="*/ 2124 h 1571"/>
                              <a:gd name="T36" fmla="+- 0 2853 1755"/>
                              <a:gd name="T37" fmla="*/ T36 w 3328"/>
                              <a:gd name="T38" fmla="+- 0 1952 590"/>
                              <a:gd name="T39" fmla="*/ 1952 h 1571"/>
                              <a:gd name="T40" fmla="+- 0 2354 1755"/>
                              <a:gd name="T41" fmla="*/ T40 w 3328"/>
                              <a:gd name="T42" fmla="+- 0 656 590"/>
                              <a:gd name="T43" fmla="*/ 656 h 1571"/>
                              <a:gd name="T44" fmla="+- 0 5002 1755"/>
                              <a:gd name="T45" fmla="*/ T44 w 3328"/>
                              <a:gd name="T46" fmla="+- 0 2124 590"/>
                              <a:gd name="T47" fmla="*/ 2124 h 1571"/>
                              <a:gd name="T48" fmla="+- 0 5002 1755"/>
                              <a:gd name="T49" fmla="*/ T48 w 3328"/>
                              <a:gd name="T50" fmla="+- 0 2081 590"/>
                              <a:gd name="T51" fmla="*/ 2081 h 1571"/>
                              <a:gd name="T52" fmla="+- 0 2334 1755"/>
                              <a:gd name="T53" fmla="*/ T52 w 3328"/>
                              <a:gd name="T54" fmla="+- 0 603 590"/>
                              <a:gd name="T55" fmla="*/ 603 h 1571"/>
                              <a:gd name="T56" fmla="+- 0 2331 1755"/>
                              <a:gd name="T57" fmla="*/ T56 w 3328"/>
                              <a:gd name="T58" fmla="+- 0 596 590"/>
                              <a:gd name="T59" fmla="*/ 596 h 1571"/>
                              <a:gd name="T60" fmla="+- 0 2325 1755"/>
                              <a:gd name="T61" fmla="*/ T60 w 3328"/>
                              <a:gd name="T62" fmla="+- 0 598 590"/>
                              <a:gd name="T63" fmla="*/ 598 h 1571"/>
                              <a:gd name="T64" fmla="+- 0 2311 1755"/>
                              <a:gd name="T65" fmla="*/ T64 w 3328"/>
                              <a:gd name="T66" fmla="+- 0 590 590"/>
                              <a:gd name="T67" fmla="*/ 590 h 1571"/>
                              <a:gd name="T68" fmla="+- 0 2302 1755"/>
                              <a:gd name="T69" fmla="*/ T68 w 3328"/>
                              <a:gd name="T70" fmla="+- 0 606 590"/>
                              <a:gd name="T71" fmla="*/ 606 h 1571"/>
                              <a:gd name="T72" fmla="+- 0 2285 1755"/>
                              <a:gd name="T73" fmla="*/ T72 w 3328"/>
                              <a:gd name="T74" fmla="+- 0 600 590"/>
                              <a:gd name="T75" fmla="*/ 600 h 1571"/>
                              <a:gd name="T76" fmla="+- 0 2280 1755"/>
                              <a:gd name="T77" fmla="*/ T76 w 3328"/>
                              <a:gd name="T78" fmla="+- 0 615 590"/>
                              <a:gd name="T79" fmla="*/ 615 h 1571"/>
                              <a:gd name="T80" fmla="+- 0 2273 1755"/>
                              <a:gd name="T81" fmla="*/ T80 w 3328"/>
                              <a:gd name="T82" fmla="+- 0 617 590"/>
                              <a:gd name="T83" fmla="*/ 617 h 1571"/>
                              <a:gd name="T84" fmla="+- 0 2276 1755"/>
                              <a:gd name="T85" fmla="*/ T84 w 3328"/>
                              <a:gd name="T86" fmla="+- 0 625 590"/>
                              <a:gd name="T87" fmla="*/ 625 h 1571"/>
                              <a:gd name="T88" fmla="+- 0 1755 1755"/>
                              <a:gd name="T89" fmla="*/ T88 w 3328"/>
                              <a:gd name="T90" fmla="+- 0 2136 590"/>
                              <a:gd name="T91" fmla="*/ 2136 h 1571"/>
                              <a:gd name="T92" fmla="+- 0 1773 1755"/>
                              <a:gd name="T93" fmla="*/ T92 w 3328"/>
                              <a:gd name="T94" fmla="+- 0 2142 590"/>
                              <a:gd name="T95" fmla="*/ 2142 h 1571"/>
                              <a:gd name="T96" fmla="+- 0 1773 1755"/>
                              <a:gd name="T97" fmla="*/ T96 w 3328"/>
                              <a:gd name="T98" fmla="+- 0 2161 590"/>
                              <a:gd name="T99" fmla="*/ 2161 h 1571"/>
                              <a:gd name="T100" fmla="+- 0 5074 1755"/>
                              <a:gd name="T101" fmla="*/ T100 w 3328"/>
                              <a:gd name="T102" fmla="+- 0 2161 590"/>
                              <a:gd name="T103" fmla="*/ 2161 h 1571"/>
                              <a:gd name="T104" fmla="+- 0 5074 1755"/>
                              <a:gd name="T105" fmla="*/ T104 w 3328"/>
                              <a:gd name="T106" fmla="+- 0 2142 590"/>
                              <a:gd name="T107" fmla="*/ 2142 h 1571"/>
                              <a:gd name="T108" fmla="+- 0 5083 1755"/>
                              <a:gd name="T109" fmla="*/ T108 w 3328"/>
                              <a:gd name="T110" fmla="+- 0 2126 590"/>
                              <a:gd name="T111" fmla="*/ 2126 h 15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3328" h="1571">
                                <a:moveTo>
                                  <a:pt x="3328" y="1536"/>
                                </a:moveTo>
                                <a:lnTo>
                                  <a:pt x="3247" y="1491"/>
                                </a:lnTo>
                                <a:lnTo>
                                  <a:pt x="3247" y="1534"/>
                                </a:lnTo>
                                <a:lnTo>
                                  <a:pt x="1163" y="1534"/>
                                </a:lnTo>
                                <a:lnTo>
                                  <a:pt x="1098" y="1362"/>
                                </a:lnTo>
                                <a:lnTo>
                                  <a:pt x="1098" y="1534"/>
                                </a:lnTo>
                                <a:lnTo>
                                  <a:pt x="43" y="1534"/>
                                </a:lnTo>
                                <a:lnTo>
                                  <a:pt x="542" y="89"/>
                                </a:lnTo>
                                <a:lnTo>
                                  <a:pt x="1098" y="1534"/>
                                </a:lnTo>
                                <a:lnTo>
                                  <a:pt x="1098" y="1362"/>
                                </a:lnTo>
                                <a:lnTo>
                                  <a:pt x="599" y="66"/>
                                </a:lnTo>
                                <a:lnTo>
                                  <a:pt x="3247" y="1534"/>
                                </a:lnTo>
                                <a:lnTo>
                                  <a:pt x="3247" y="1491"/>
                                </a:lnTo>
                                <a:lnTo>
                                  <a:pt x="579" y="13"/>
                                </a:lnTo>
                                <a:lnTo>
                                  <a:pt x="576" y="6"/>
                                </a:lnTo>
                                <a:lnTo>
                                  <a:pt x="570" y="8"/>
                                </a:lnTo>
                                <a:lnTo>
                                  <a:pt x="556" y="0"/>
                                </a:lnTo>
                                <a:lnTo>
                                  <a:pt x="547" y="16"/>
                                </a:lnTo>
                                <a:lnTo>
                                  <a:pt x="530" y="10"/>
                                </a:lnTo>
                                <a:lnTo>
                                  <a:pt x="525" y="25"/>
                                </a:lnTo>
                                <a:lnTo>
                                  <a:pt x="518" y="27"/>
                                </a:lnTo>
                                <a:lnTo>
                                  <a:pt x="521" y="35"/>
                                </a:lnTo>
                                <a:lnTo>
                                  <a:pt x="0" y="1546"/>
                                </a:lnTo>
                                <a:lnTo>
                                  <a:pt x="18" y="1552"/>
                                </a:lnTo>
                                <a:lnTo>
                                  <a:pt x="18" y="1571"/>
                                </a:lnTo>
                                <a:lnTo>
                                  <a:pt x="3319" y="1571"/>
                                </a:lnTo>
                                <a:lnTo>
                                  <a:pt x="3319" y="1552"/>
                                </a:lnTo>
                                <a:lnTo>
                                  <a:pt x="3328" y="15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59" name="Picture 1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2809" y="2059"/>
                            <a:ext cx="16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0" name="Picture 1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1715" y="2085"/>
                            <a:ext cx="11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1" name="Picture 1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5016" y="2085"/>
                            <a:ext cx="11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2" name="Picture 1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2245" y="549"/>
                            <a:ext cx="11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3" name="Text Box 116"/>
                        <wps:cNvSpPr txBox="1">
                          <a:spLocks noChangeArrowheads="1"/>
                        </wps:cNvSpPr>
                        <wps:spPr bwMode="auto">
                          <a:xfrm>
                            <a:off x="3515" y="969"/>
                            <a:ext cx="24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A0E" w:rsidRDefault="008C5A0E" w:rsidP="008C5A0E">
                              <w:pPr>
                                <w:spacing w:line="244" w:lineRule="exact"/>
                                <w:rPr>
                                  <w:b/>
                                </w:rPr>
                              </w:pPr>
                              <w:r>
                                <w:rPr>
                                  <w:b/>
                                </w:rPr>
                                <w:t>1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70ABE9" id="Group 156" o:spid="_x0000_s1026" style="position:absolute;margin-left:140.45pt;margin-top:1.35pt;width:170.75pt;height:83.8pt;z-index:-251655168;mso-position-horizontal-relative:page" coordorigin="1716,550" coordsize="3415,16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">
                <v:shape id="Picture 110" o:spid="_x0000_s1027" type="#_x0000_t75" style="position:absolute;left:2173;top:606;width:414;height: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">
                  <v:imagedata r:id="rId67" o:title=""/>
                </v:shape>
                <v:shape id="Freeform 111" o:spid="_x0000_s1028" style="position:absolute;left:1755;top:590;width:3328;height:1571;visibility:visible;mso-wrap-style:square;v-text-anchor:top" coordsize="3328,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" path="m3328,1536r-81,-45l3247,1534r-2084,l1098,1362r,172l43,1534,542,89r556,1445l1098,1362,599,66,3247,1534r,-43l579,13,576,6r-6,2l556,r-9,16l530,10r-5,15l518,27r3,8l,1546r18,6l18,1571r3301,l3319,1552r9,-16xe" fillcolor="black" stroked="f">
                  <v:path arrowok="t" o:connecttype="custom" o:connectlocs="3328,2126;3247,2081;3247,2124;1163,2124;1098,1952;1098,2124;43,2124;542,679;1098,2124;1098,1952;599,656;3247,2124;3247,2081;579,603;576,596;570,598;556,590;547,606;530,600;525,615;518,617;521,625;0,2136;18,2142;18,2161;3319,2161;3319,2142;3328,2126" o:connectangles="0,0,0,0,0,0,0,0,0,0,0,0,0,0,0,0,0,0,0,0,0,0,0,0,0,0,0,0"/>
                </v:shape>
                <v:shape id="Picture 112" o:spid="_x0000_s1029" type="#_x0000_t75" style="position:absolute;left:2809;top:2059;width:167;height:1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">
                  <v:imagedata r:id="rId68" o:title=""/>
                </v:shape>
                <v:shape id="Picture 113" o:spid="_x0000_s1030" type="#_x0000_t75" style="position:absolute;left:1715;top:2085;width:114;height:1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">
                  <v:imagedata r:id="rId69" o:title=""/>
                </v:shape>
                <v:shape id="Picture 114" o:spid="_x0000_s1031" type="#_x0000_t75" style="position:absolute;left:5016;top:2085;width:114;height:1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">
                  <v:imagedata r:id="rId70" o:title=""/>
                </v:shape>
                <v:shape id="Picture 115" o:spid="_x0000_s1032" type="#_x0000_t75" style="position:absolute;left:2245;top:549;width:114;height:1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">
                  <v:imagedata r:id="rId71" o:title=""/>
                </v:shape>
                <v:shapetype id="_x0000_t202" coordsize="21600,21600" o:spt="202" path="m,l,21600r21600,l21600,xe">
                  <v:stroke joinstyle="miter"/>
                  <v:path gradientshapeok="t" o:connecttype="rect"/>
                </v:shapetype>
                <v:shape id="Text Box 116" o:spid="_x0000_s1033" type="#_x0000_t202" style="position:absolute;left:3515;top:969;width:241;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rsidR="008C5A0E" w:rsidRDefault="008C5A0E" w:rsidP="008C5A0E">
                        <w:pPr>
                          <w:spacing w:line="244" w:lineRule="exact"/>
                          <w:rPr>
                            <w:b/>
                          </w:rPr>
                        </w:pPr>
                        <w:r>
                          <w:rPr>
                            <w:b/>
                          </w:rPr>
                          <w:t>14</w:t>
                        </w:r>
                      </w:p>
                    </w:txbxContent>
                  </v:textbox>
                </v:shape>
                <w10:wrap anchorx="page"/>
              </v:group>
            </w:pict>
          </mc:Fallback>
        </mc:AlternateContent>
      </w:r>
    </w:p>
    <w:p w:rsidR="008C5A0E" w:rsidRPr="00F2391F" w:rsidRDefault="00F2391F" w:rsidP="00F2391F">
      <w:pPr>
        <w:pStyle w:val="BodyText"/>
        <w:tabs>
          <w:tab w:val="left" w:pos="855"/>
        </w:tabs>
        <w:rPr>
          <w:b/>
          <w:sz w:val="26"/>
          <w:szCs w:val="26"/>
          <w:lang w:val="en-US"/>
        </w:rPr>
      </w:pPr>
      <w:r>
        <w:rPr>
          <w:b/>
          <w:sz w:val="26"/>
          <w:szCs w:val="26"/>
          <w:lang w:val="en-US"/>
        </w:rPr>
        <w:t xml:space="preserve"> </w:t>
      </w:r>
      <w:r>
        <w:rPr>
          <w:b/>
          <w:sz w:val="26"/>
          <w:szCs w:val="26"/>
          <w:lang w:val="en-US"/>
        </w:rPr>
        <w:tab/>
      </w:r>
    </w:p>
    <w:p w:rsidR="008C5A0E" w:rsidRPr="000909CA" w:rsidRDefault="008C5A0E" w:rsidP="008C5A0E">
      <w:pPr>
        <w:pStyle w:val="BodyText"/>
        <w:rPr>
          <w:b/>
          <w:sz w:val="26"/>
          <w:szCs w:val="26"/>
        </w:rPr>
      </w:pPr>
    </w:p>
    <w:p w:rsidR="008C5A0E" w:rsidRPr="000909CA" w:rsidRDefault="008C5A0E" w:rsidP="008C5A0E">
      <w:pPr>
        <w:pStyle w:val="BodyText"/>
        <w:rPr>
          <w:b/>
          <w:sz w:val="26"/>
          <w:szCs w:val="26"/>
        </w:rPr>
      </w:pPr>
    </w:p>
    <w:p w:rsidR="008C5A0E" w:rsidRPr="000909CA" w:rsidRDefault="008C5A0E" w:rsidP="008C5A0E">
      <w:pPr>
        <w:pStyle w:val="BodyText"/>
        <w:rPr>
          <w:b/>
          <w:sz w:val="26"/>
          <w:szCs w:val="26"/>
        </w:rPr>
      </w:pPr>
    </w:p>
    <w:p w:rsidR="008C5A0E" w:rsidRDefault="008C5A0E" w:rsidP="008C5A0E">
      <w:pPr>
        <w:tabs>
          <w:tab w:val="left" w:pos="1596"/>
          <w:tab w:val="left" w:pos="2164"/>
          <w:tab w:val="left" w:pos="3198"/>
          <w:tab w:val="left" w:pos="4357"/>
        </w:tabs>
        <w:spacing w:before="226"/>
        <w:ind w:left="953"/>
        <w:rPr>
          <w:rFonts w:ascii="Times New Roman" w:hAnsi="Times New Roman" w:cs="Times New Roman"/>
          <w:b/>
          <w:position w:val="-3"/>
          <w:sz w:val="26"/>
          <w:szCs w:val="26"/>
        </w:rPr>
      </w:pPr>
      <w:r w:rsidRPr="000909CA">
        <w:rPr>
          <w:rFonts w:ascii="Times New Roman" w:hAnsi="Times New Roman" w:cs="Times New Roman"/>
          <w:b/>
          <w:position w:val="-5"/>
          <w:sz w:val="26"/>
          <w:szCs w:val="26"/>
        </w:rPr>
        <w:t>B</w:t>
      </w:r>
      <w:r w:rsidRPr="000909CA">
        <w:rPr>
          <w:rFonts w:ascii="Times New Roman" w:hAnsi="Times New Roman" w:cs="Times New Roman"/>
          <w:b/>
          <w:position w:val="-5"/>
          <w:sz w:val="26"/>
          <w:szCs w:val="26"/>
        </w:rPr>
        <w:tab/>
      </w:r>
      <w:r w:rsidRPr="000909CA">
        <w:rPr>
          <w:rFonts w:ascii="Times New Roman" w:hAnsi="Times New Roman" w:cs="Times New Roman"/>
          <w:b/>
          <w:sz w:val="26"/>
          <w:szCs w:val="26"/>
        </w:rPr>
        <w:t>6</w:t>
      </w:r>
      <w:r w:rsidRPr="000909CA">
        <w:rPr>
          <w:rFonts w:ascii="Times New Roman" w:hAnsi="Times New Roman" w:cs="Times New Roman"/>
          <w:b/>
          <w:sz w:val="26"/>
          <w:szCs w:val="26"/>
        </w:rPr>
        <w:tab/>
      </w:r>
      <w:r w:rsidRPr="000909CA">
        <w:rPr>
          <w:rFonts w:ascii="Times New Roman" w:hAnsi="Times New Roman" w:cs="Times New Roman"/>
          <w:b/>
          <w:position w:val="-10"/>
          <w:sz w:val="26"/>
          <w:szCs w:val="26"/>
        </w:rPr>
        <w:t>M</w:t>
      </w:r>
      <w:r w:rsidRPr="000909CA">
        <w:rPr>
          <w:rFonts w:ascii="Times New Roman" w:hAnsi="Times New Roman" w:cs="Times New Roman"/>
          <w:b/>
          <w:position w:val="-10"/>
          <w:sz w:val="26"/>
          <w:szCs w:val="26"/>
        </w:rPr>
        <w:tab/>
      </w:r>
      <w:r w:rsidRPr="000909CA">
        <w:rPr>
          <w:rFonts w:ascii="Times New Roman" w:hAnsi="Times New Roman" w:cs="Times New Roman"/>
          <w:b/>
          <w:sz w:val="26"/>
          <w:szCs w:val="26"/>
        </w:rPr>
        <w:t>9</w:t>
      </w:r>
      <w:r w:rsidRPr="000909CA">
        <w:rPr>
          <w:rFonts w:ascii="Times New Roman" w:hAnsi="Times New Roman" w:cs="Times New Roman"/>
          <w:b/>
          <w:sz w:val="26"/>
          <w:szCs w:val="26"/>
        </w:rPr>
        <w:tab/>
      </w:r>
      <w:r w:rsidRPr="000909CA">
        <w:rPr>
          <w:rFonts w:ascii="Times New Roman" w:hAnsi="Times New Roman" w:cs="Times New Roman"/>
          <w:b/>
          <w:position w:val="-3"/>
          <w:sz w:val="26"/>
          <w:szCs w:val="26"/>
        </w:rPr>
        <w:t>C</w:t>
      </w:r>
    </w:p>
    <w:p w:rsidR="008C5A0E" w:rsidRPr="000909CA" w:rsidRDefault="008C5A0E" w:rsidP="008C5A0E">
      <w:pPr>
        <w:tabs>
          <w:tab w:val="left" w:pos="1596"/>
          <w:tab w:val="left" w:pos="2164"/>
          <w:tab w:val="left" w:pos="3198"/>
          <w:tab w:val="left" w:pos="4357"/>
        </w:tabs>
        <w:spacing w:before="226"/>
        <w:rPr>
          <w:rFonts w:ascii="Times New Roman" w:hAnsi="Times New Roman" w:cs="Times New Roman"/>
          <w:b/>
          <w:sz w:val="26"/>
          <w:szCs w:val="26"/>
        </w:rPr>
      </w:pPr>
      <w:r>
        <w:rPr>
          <w:rFonts w:ascii="Times New Roman" w:hAnsi="Times New Roman" w:cs="Times New Roman"/>
          <w:b/>
          <w:position w:val="-3"/>
          <w:sz w:val="26"/>
          <w:szCs w:val="26"/>
        </w:rPr>
        <w:t xml:space="preserve">ĐS: AB = </w:t>
      </w:r>
      <w:r w:rsidRPr="005A76B3">
        <w:rPr>
          <w:rFonts w:ascii="Times New Roman" w:hAnsi="Times New Roman" w:cs="Times New Roman"/>
          <w:b/>
          <w:position w:val="-24"/>
          <w:sz w:val="26"/>
          <w:szCs w:val="26"/>
        </w:rPr>
        <w:object w:dxaOrig="340" w:dyaOrig="620">
          <v:shape id="_x0000_i1082" type="#_x0000_t75" style="width:16.5pt;height:31.5pt" o:ole="">
            <v:imagedata r:id="rId72" o:title=""/>
          </v:shape>
          <o:OLEObject Type="Embed" ProgID="Equation.DSMT4" ShapeID="_x0000_i1082" DrawAspect="Content" ObjectID="_1706967637" r:id="rId73"/>
        </w:object>
      </w:r>
      <w:r>
        <w:rPr>
          <w:rFonts w:ascii="Times New Roman" w:hAnsi="Times New Roman" w:cs="Times New Roman"/>
          <w:b/>
          <w:position w:val="-3"/>
          <w:sz w:val="26"/>
          <w:szCs w:val="26"/>
        </w:rPr>
        <w:t xml:space="preserve"> </w:t>
      </w:r>
    </w:p>
    <w:p w:rsidR="008C5A0E" w:rsidRPr="000909CA" w:rsidRDefault="008C5A0E" w:rsidP="008C5A0E">
      <w:pPr>
        <w:spacing w:before="204"/>
        <w:rPr>
          <w:rFonts w:ascii="Times New Roman" w:hAnsi="Times New Roman" w:cs="Times New Roman"/>
          <w:sz w:val="26"/>
          <w:szCs w:val="26"/>
        </w:rPr>
      </w:pPr>
      <w:r w:rsidRPr="000909CA">
        <w:rPr>
          <w:rFonts w:ascii="Times New Roman" w:hAnsi="Times New Roman" w:cs="Times New Roman"/>
          <w:b/>
          <w:sz w:val="26"/>
          <w:szCs w:val="26"/>
          <w:u w:val="thick"/>
        </w:rPr>
        <w:t>Bài 2:</w:t>
      </w:r>
      <w:r w:rsidRPr="000909CA">
        <w:rPr>
          <w:rFonts w:ascii="Times New Roman" w:hAnsi="Times New Roman" w:cs="Times New Roman"/>
          <w:b/>
          <w:sz w:val="26"/>
          <w:szCs w:val="26"/>
        </w:rPr>
        <w:t xml:space="preserve"> </w:t>
      </w:r>
      <w:r w:rsidRPr="000909CA">
        <w:rPr>
          <w:rFonts w:ascii="Times New Roman" w:hAnsi="Times New Roman" w:cs="Times New Roman"/>
          <w:sz w:val="26"/>
          <w:szCs w:val="26"/>
        </w:rPr>
        <w:t>Cho BK là đường phân giác ∆ABC ( K thuộc AC). Biết AB = 10cm, BC = 16cm, AC</w:t>
      </w:r>
    </w:p>
    <w:p w:rsidR="008C5A0E" w:rsidRPr="005A76B3" w:rsidRDefault="008C5A0E" w:rsidP="008C5A0E">
      <w:pPr>
        <w:tabs>
          <w:tab w:val="left" w:pos="1596"/>
          <w:tab w:val="left" w:pos="2164"/>
          <w:tab w:val="left" w:pos="3198"/>
          <w:tab w:val="left" w:pos="4357"/>
        </w:tabs>
        <w:spacing w:before="226"/>
        <w:rPr>
          <w:rFonts w:ascii="Times New Roman" w:hAnsi="Times New Roman" w:cs="Times New Roman"/>
          <w:b/>
          <w:sz w:val="26"/>
          <w:szCs w:val="26"/>
        </w:rPr>
      </w:pPr>
      <w:r w:rsidRPr="000909CA">
        <w:rPr>
          <w:rFonts w:ascii="Times New Roman" w:hAnsi="Times New Roman" w:cs="Times New Roman"/>
          <w:sz w:val="26"/>
          <w:szCs w:val="26"/>
        </w:rPr>
        <w:t>= 6,5cm. Tính AK và KC</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position w:val="-3"/>
          <w:sz w:val="26"/>
          <w:szCs w:val="26"/>
        </w:rPr>
        <w:t xml:space="preserve">ĐS: AK = </w:t>
      </w:r>
      <w:r w:rsidRPr="005A76B3">
        <w:rPr>
          <w:rFonts w:ascii="Times New Roman" w:hAnsi="Times New Roman" w:cs="Times New Roman"/>
          <w:b/>
          <w:position w:val="-24"/>
          <w:sz w:val="26"/>
          <w:szCs w:val="26"/>
        </w:rPr>
        <w:object w:dxaOrig="240" w:dyaOrig="620">
          <v:shape id="_x0000_i1083" type="#_x0000_t75" style="width:12pt;height:31.5pt" o:ole="">
            <v:imagedata r:id="rId74" o:title=""/>
          </v:shape>
          <o:OLEObject Type="Embed" ProgID="Equation.DSMT4" ShapeID="_x0000_i1083" DrawAspect="Content" ObjectID="_1706967638" r:id="rId75"/>
        </w:object>
      </w:r>
      <w:r>
        <w:rPr>
          <w:rFonts w:ascii="Times New Roman" w:hAnsi="Times New Roman" w:cs="Times New Roman"/>
          <w:b/>
          <w:position w:val="-3"/>
          <w:sz w:val="26"/>
          <w:szCs w:val="26"/>
        </w:rPr>
        <w:t xml:space="preserve"> cm,  KC = 4 cm</w:t>
      </w:r>
    </w:p>
    <w:p w:rsidR="008C5A0E" w:rsidRPr="000909CA" w:rsidRDefault="008C5A0E" w:rsidP="008C5A0E">
      <w:pPr>
        <w:pStyle w:val="BodyText"/>
        <w:spacing w:before="9"/>
        <w:rPr>
          <w:sz w:val="26"/>
          <w:szCs w:val="26"/>
        </w:rPr>
      </w:pPr>
    </w:p>
    <w:p w:rsidR="008C5A0E" w:rsidRDefault="008C5A0E" w:rsidP="008C5A0E">
      <w:pPr>
        <w:spacing w:line="388" w:lineRule="auto"/>
        <w:ind w:right="392"/>
        <w:rPr>
          <w:rFonts w:ascii="Times New Roman" w:hAnsi="Times New Roman" w:cs="Times New Roman"/>
          <w:b/>
          <w:spacing w:val="-9"/>
          <w:sz w:val="26"/>
          <w:szCs w:val="26"/>
        </w:rPr>
      </w:pPr>
      <w:r w:rsidRPr="000909CA">
        <w:rPr>
          <w:rFonts w:ascii="Times New Roman" w:hAnsi="Times New Roman" w:cs="Times New Roman"/>
          <w:b/>
          <w:spacing w:val="-9"/>
          <w:sz w:val="26"/>
          <w:szCs w:val="26"/>
          <w:u w:val="single"/>
        </w:rPr>
        <w:t>Bài 3:</w:t>
      </w:r>
      <w:r w:rsidRPr="000909CA">
        <w:rPr>
          <w:rFonts w:ascii="Times New Roman" w:hAnsi="Times New Roman" w:cs="Times New Roman"/>
          <w:b/>
          <w:spacing w:val="-9"/>
          <w:sz w:val="26"/>
          <w:szCs w:val="26"/>
        </w:rPr>
        <w:t xml:space="preserve"> </w:t>
      </w:r>
      <w:r>
        <w:rPr>
          <w:rFonts w:ascii="Times New Roman" w:hAnsi="Times New Roman" w:cs="Times New Roman"/>
          <w:spacing w:val="-9"/>
          <w:sz w:val="26"/>
          <w:szCs w:val="26"/>
        </w:rPr>
        <w:t xml:space="preserve">Cho </w:t>
      </w:r>
      <w:r>
        <w:rPr>
          <w:rFonts w:ascii="Times New Roman" w:hAnsi="Times New Roman" w:cs="Times New Roman"/>
          <w:spacing w:val="-9"/>
          <w:sz w:val="26"/>
          <w:szCs w:val="26"/>
        </w:rPr>
        <w:sym w:font="Symbol" w:char="F044"/>
      </w:r>
      <w:r>
        <w:rPr>
          <w:rFonts w:ascii="Times New Roman" w:hAnsi="Times New Roman" w:cs="Times New Roman"/>
          <w:spacing w:val="-9"/>
          <w:sz w:val="26"/>
          <w:szCs w:val="26"/>
        </w:rPr>
        <w:t>ABC vuông tại A có AB = 12cm; BC= 15cm và AD là tia phân giác. Tính DB, DC.</w:t>
      </w:r>
      <w:r>
        <w:rPr>
          <w:rFonts w:ascii="Times New Roman" w:hAnsi="Times New Roman" w:cs="Times New Roman"/>
          <w:b/>
          <w:spacing w:val="-9"/>
          <w:sz w:val="26"/>
          <w:szCs w:val="26"/>
        </w:rPr>
        <w:t xml:space="preserve"> </w:t>
      </w:r>
    </w:p>
    <w:p w:rsidR="008C5A0E" w:rsidRPr="000909CA" w:rsidRDefault="008C5A0E" w:rsidP="008C5A0E">
      <w:pPr>
        <w:spacing w:line="388" w:lineRule="auto"/>
        <w:ind w:right="392"/>
        <w:rPr>
          <w:rFonts w:ascii="Times New Roman" w:hAnsi="Times New Roman" w:cs="Times New Roman"/>
          <w:sz w:val="26"/>
          <w:szCs w:val="26"/>
        </w:rPr>
      </w:pPr>
      <w:r>
        <w:rPr>
          <w:rFonts w:ascii="Times New Roman" w:hAnsi="Times New Roman" w:cs="Times New Roman"/>
          <w:b/>
          <w:position w:val="-3"/>
          <w:sz w:val="26"/>
          <w:szCs w:val="26"/>
        </w:rPr>
        <w:t xml:space="preserve">ĐS: DB = </w:t>
      </w:r>
      <w:r w:rsidRPr="005A76B3">
        <w:rPr>
          <w:rFonts w:ascii="Times New Roman" w:hAnsi="Times New Roman" w:cs="Times New Roman"/>
          <w:b/>
          <w:position w:val="-24"/>
          <w:sz w:val="26"/>
          <w:szCs w:val="26"/>
        </w:rPr>
        <w:object w:dxaOrig="340" w:dyaOrig="620">
          <v:shape id="_x0000_i1084" type="#_x0000_t75" style="width:16.5pt;height:31.5pt" o:ole="">
            <v:imagedata r:id="rId76" o:title=""/>
          </v:shape>
          <o:OLEObject Type="Embed" ProgID="Equation.DSMT4" ShapeID="_x0000_i1084" DrawAspect="Content" ObjectID="_1706967639" r:id="rId77"/>
        </w:object>
      </w:r>
      <w:r>
        <w:rPr>
          <w:rFonts w:ascii="Times New Roman" w:hAnsi="Times New Roman" w:cs="Times New Roman"/>
          <w:b/>
          <w:position w:val="-3"/>
          <w:sz w:val="26"/>
          <w:szCs w:val="26"/>
        </w:rPr>
        <w:t xml:space="preserve"> cm,  DC = </w:t>
      </w:r>
      <w:r w:rsidRPr="005A76B3">
        <w:rPr>
          <w:rFonts w:ascii="Times New Roman" w:hAnsi="Times New Roman" w:cs="Times New Roman"/>
          <w:b/>
          <w:position w:val="-24"/>
          <w:sz w:val="26"/>
          <w:szCs w:val="26"/>
        </w:rPr>
        <w:object w:dxaOrig="340" w:dyaOrig="620">
          <v:shape id="_x0000_i1085" type="#_x0000_t75" style="width:16.5pt;height:31.5pt" o:ole="">
            <v:imagedata r:id="rId78" o:title=""/>
          </v:shape>
          <o:OLEObject Type="Embed" ProgID="Equation.DSMT4" ShapeID="_x0000_i1085" DrawAspect="Content" ObjectID="_1706967640" r:id="rId79"/>
        </w:object>
      </w:r>
      <w:r>
        <w:rPr>
          <w:rFonts w:ascii="Times New Roman" w:hAnsi="Times New Roman" w:cs="Times New Roman"/>
          <w:b/>
          <w:position w:val="-3"/>
          <w:sz w:val="26"/>
          <w:szCs w:val="26"/>
        </w:rPr>
        <w:t xml:space="preserve"> cm </w:t>
      </w:r>
    </w:p>
    <w:p w:rsidR="008C5A0E" w:rsidRPr="000909CA" w:rsidRDefault="008C5A0E" w:rsidP="008C5A0E">
      <w:pPr>
        <w:spacing w:before="136"/>
        <w:rPr>
          <w:rFonts w:ascii="Times New Roman" w:hAnsi="Times New Roman" w:cs="Times New Roman"/>
          <w:sz w:val="26"/>
          <w:szCs w:val="26"/>
        </w:rPr>
      </w:pPr>
      <w:r w:rsidRPr="000909CA">
        <w:rPr>
          <w:rFonts w:ascii="Times New Roman" w:hAnsi="Times New Roman" w:cs="Times New Roman"/>
          <w:b/>
          <w:sz w:val="26"/>
          <w:szCs w:val="26"/>
          <w:u w:val="thick"/>
        </w:rPr>
        <w:t>Bài 4</w:t>
      </w:r>
      <w:r w:rsidRPr="000909CA">
        <w:rPr>
          <w:rFonts w:ascii="Times New Roman" w:hAnsi="Times New Roman" w:cs="Times New Roman"/>
          <w:sz w:val="26"/>
          <w:szCs w:val="26"/>
        </w:rPr>
        <w:t>: Cho ∆ABC vuông tại A có AB = 21cm; BC = 35cm. Kẻ BD là đường phân giác của</w:t>
      </w:r>
    </w:p>
    <w:p w:rsidR="008C5A0E" w:rsidRDefault="008C5A0E" w:rsidP="008C5A0E">
      <w:pPr>
        <w:spacing w:before="150"/>
        <w:ind w:left="780"/>
        <w:rPr>
          <w:rFonts w:ascii="Times New Roman" w:hAnsi="Times New Roman" w:cs="Times New Roman"/>
          <w:sz w:val="26"/>
          <w:szCs w:val="26"/>
        </w:rPr>
      </w:pPr>
      <w:r w:rsidRPr="000909CA">
        <w:rPr>
          <w:rFonts w:ascii="Times New Roman" w:hAnsi="Times New Roman" w:cs="Times New Roman"/>
          <w:sz w:val="26"/>
          <w:szCs w:val="26"/>
        </w:rPr>
        <w:t>∆ABC</w:t>
      </w:r>
      <w:r>
        <w:rPr>
          <w:rFonts w:ascii="Times New Roman" w:hAnsi="Times New Roman" w:cs="Times New Roman"/>
          <w:sz w:val="26"/>
          <w:szCs w:val="26"/>
        </w:rPr>
        <w:t xml:space="preserve"> (D thuộc AC)</w:t>
      </w:r>
    </w:p>
    <w:p w:rsidR="008C5A0E" w:rsidRPr="000909CA" w:rsidRDefault="008C5A0E" w:rsidP="008C5A0E">
      <w:pPr>
        <w:pStyle w:val="ListParagraph"/>
        <w:widowControl w:val="0"/>
        <w:numPr>
          <w:ilvl w:val="0"/>
          <w:numId w:val="4"/>
        </w:numPr>
        <w:autoSpaceDE w:val="0"/>
        <w:autoSpaceDN w:val="0"/>
        <w:spacing w:before="150"/>
        <w:contextualSpacing w:val="0"/>
        <w:rPr>
          <w:sz w:val="26"/>
          <w:szCs w:val="26"/>
        </w:rPr>
      </w:pPr>
      <w:r>
        <w:rPr>
          <w:sz w:val="26"/>
          <w:szCs w:val="26"/>
        </w:rPr>
        <w:t xml:space="preserve">Tính tỉ số </w:t>
      </w:r>
      <w:r w:rsidRPr="000909CA">
        <w:rPr>
          <w:position w:val="-24"/>
          <w:sz w:val="26"/>
          <w:szCs w:val="26"/>
        </w:rPr>
        <w:object w:dxaOrig="460" w:dyaOrig="620">
          <v:shape id="_x0000_i1086" type="#_x0000_t75" style="width:22.5pt;height:31.5pt" o:ole="">
            <v:imagedata r:id="rId80" o:title=""/>
          </v:shape>
          <o:OLEObject Type="Embed" ProgID="Equation.DSMT4" ShapeID="_x0000_i1086" DrawAspect="Content" ObjectID="_1706967641" r:id="rId81"/>
        </w:object>
      </w:r>
      <w:r>
        <w:rPr>
          <w:sz w:val="26"/>
          <w:szCs w:val="26"/>
        </w:rPr>
        <w:t xml:space="preserve"> </w:t>
      </w:r>
    </w:p>
    <w:p w:rsidR="008C5A0E" w:rsidRPr="000909CA" w:rsidRDefault="008C5A0E" w:rsidP="008C5A0E">
      <w:pPr>
        <w:pStyle w:val="ListParagraph"/>
        <w:widowControl w:val="0"/>
        <w:numPr>
          <w:ilvl w:val="0"/>
          <w:numId w:val="4"/>
        </w:numPr>
        <w:autoSpaceDE w:val="0"/>
        <w:autoSpaceDN w:val="0"/>
        <w:spacing w:before="150"/>
        <w:contextualSpacing w:val="0"/>
        <w:rPr>
          <w:sz w:val="26"/>
          <w:szCs w:val="26"/>
        </w:rPr>
      </w:pPr>
      <w:r>
        <w:rPr>
          <w:sz w:val="26"/>
          <w:szCs w:val="26"/>
        </w:rPr>
        <w:t>Tính AC và DC</w:t>
      </w:r>
    </w:p>
    <w:p w:rsidR="008C5A0E" w:rsidRDefault="008C5A0E" w:rsidP="008C5A0E">
      <w:pPr>
        <w:spacing w:line="388" w:lineRule="auto"/>
        <w:ind w:right="392"/>
        <w:rPr>
          <w:rFonts w:ascii="Times New Roman" w:hAnsi="Times New Roman" w:cs="Times New Roman"/>
          <w:b/>
          <w:position w:val="-3"/>
          <w:sz w:val="26"/>
          <w:szCs w:val="26"/>
        </w:rPr>
      </w:pPr>
      <w:r>
        <w:rPr>
          <w:rFonts w:ascii="Times New Roman" w:hAnsi="Times New Roman" w:cs="Times New Roman"/>
          <w:b/>
          <w:position w:val="-3"/>
          <w:sz w:val="26"/>
          <w:szCs w:val="26"/>
        </w:rPr>
        <w:lastRenderedPageBreak/>
        <w:t xml:space="preserve">ĐS: a. </w:t>
      </w:r>
      <w:r w:rsidRPr="005A76B3">
        <w:rPr>
          <w:rFonts w:ascii="Times New Roman" w:hAnsi="Times New Roman" w:cs="Times New Roman"/>
          <w:b/>
          <w:position w:val="-24"/>
          <w:sz w:val="26"/>
          <w:szCs w:val="26"/>
        </w:rPr>
        <w:object w:dxaOrig="859" w:dyaOrig="620">
          <v:shape id="_x0000_i1087" type="#_x0000_t75" style="width:43.5pt;height:31.5pt" o:ole="">
            <v:imagedata r:id="rId82" o:title=""/>
          </v:shape>
          <o:OLEObject Type="Embed" ProgID="Equation.DSMT4" ShapeID="_x0000_i1087" DrawAspect="Content" ObjectID="_1706967642" r:id="rId83"/>
        </w:object>
      </w:r>
      <w:r>
        <w:rPr>
          <w:rFonts w:ascii="Times New Roman" w:hAnsi="Times New Roman" w:cs="Times New Roman"/>
          <w:b/>
          <w:position w:val="-3"/>
          <w:sz w:val="26"/>
          <w:szCs w:val="26"/>
        </w:rPr>
        <w:t xml:space="preserve"> cm,  b. AC = 28 cm và DC = </w:t>
      </w:r>
      <w:r w:rsidRPr="002C650A">
        <w:rPr>
          <w:rFonts w:ascii="Times New Roman" w:hAnsi="Times New Roman" w:cs="Times New Roman"/>
          <w:b/>
          <w:position w:val="-24"/>
          <w:sz w:val="26"/>
          <w:szCs w:val="26"/>
        </w:rPr>
        <w:object w:dxaOrig="340" w:dyaOrig="620">
          <v:shape id="_x0000_i1088" type="#_x0000_t75" style="width:16.5pt;height:31.5pt" o:ole="">
            <v:imagedata r:id="rId84" o:title=""/>
          </v:shape>
          <o:OLEObject Type="Embed" ProgID="Equation.DSMT4" ShapeID="_x0000_i1088" DrawAspect="Content" ObjectID="_1706967643" r:id="rId85"/>
        </w:object>
      </w:r>
      <w:r>
        <w:rPr>
          <w:rFonts w:ascii="Times New Roman" w:hAnsi="Times New Roman" w:cs="Times New Roman"/>
          <w:b/>
          <w:position w:val="-3"/>
          <w:sz w:val="26"/>
          <w:szCs w:val="26"/>
        </w:rPr>
        <w:t xml:space="preserve"> cm </w:t>
      </w:r>
    </w:p>
    <w:p w:rsidR="008C5A0E" w:rsidRPr="008C5A0E" w:rsidRDefault="008C5A0E" w:rsidP="008C5A0E">
      <w:pPr>
        <w:jc w:val="center"/>
        <w:rPr>
          <w:rFonts w:ascii="VNI-Bodon-Poster" w:hAnsi="VNI-Bodon-Poster"/>
          <w:b/>
          <w:bCs/>
          <w:sz w:val="28"/>
          <w:szCs w:val="28"/>
        </w:rPr>
      </w:pPr>
      <w:r w:rsidRPr="00C45100">
        <w:rPr>
          <w:rFonts w:ascii="VNI-Bodon-Poster" w:hAnsi="VNI-Bodon-Poster"/>
          <w:b/>
          <w:bCs/>
          <w:sz w:val="28"/>
          <w:szCs w:val="28"/>
        </w:rPr>
        <w:t>KHAÙI NIEÄM TAM GIAÙC ÑOÀNG DAÏNG</w:t>
      </w:r>
    </w:p>
    <w:p w:rsidR="008C5A0E" w:rsidRDefault="008C5A0E" w:rsidP="008C5A0E">
      <w:pPr>
        <w:rPr>
          <w:rFonts w:ascii="VNI-Times" w:hAnsi="VNI-Times"/>
          <w:bCs/>
          <w:u w:val="single"/>
        </w:rPr>
      </w:pPr>
      <w:r w:rsidRPr="00885E17">
        <w:rPr>
          <w:rFonts w:ascii="VNI-Times" w:hAnsi="VNI-Times"/>
          <w:b/>
        </w:rPr>
        <w:tab/>
      </w:r>
      <w:r w:rsidRPr="00885E17">
        <w:rPr>
          <w:rFonts w:ascii="VNI-Times" w:hAnsi="VNI-Times"/>
          <w:b/>
          <w:bCs/>
          <w:u w:val="single"/>
        </w:rPr>
        <w:t>1. Muïc tieâu</w:t>
      </w:r>
      <w:r>
        <w:rPr>
          <w:rFonts w:ascii="VNI-Times" w:hAnsi="VNI-Times"/>
          <w:bCs/>
          <w:u w:val="single"/>
        </w:rPr>
        <w:t xml:space="preserve"> :</w:t>
      </w:r>
    </w:p>
    <w:p w:rsidR="008C5A0E" w:rsidRPr="001E5087" w:rsidRDefault="008C5A0E" w:rsidP="008C5A0E">
      <w:pPr>
        <w:numPr>
          <w:ilvl w:val="0"/>
          <w:numId w:val="5"/>
        </w:numPr>
        <w:spacing w:after="0" w:line="240" w:lineRule="auto"/>
        <w:jc w:val="both"/>
        <w:rPr>
          <w:rFonts w:ascii="VNI-Korin" w:hAnsi="VNI-Korin"/>
        </w:rPr>
      </w:pPr>
      <w:r w:rsidRPr="001E5087">
        <w:rPr>
          <w:rFonts w:ascii="VNI-Korin" w:hAnsi="VNI-Korin"/>
        </w:rPr>
        <w:t>Hoïc sinh naém ñöôïc ñònh nghóa tam giaùc ñoàng daïng, tính chaát tam giaùc ñoàng daïng.</w:t>
      </w:r>
    </w:p>
    <w:p w:rsidR="008C5A0E" w:rsidRPr="001E5087" w:rsidRDefault="008C5A0E" w:rsidP="008C5A0E">
      <w:pPr>
        <w:numPr>
          <w:ilvl w:val="0"/>
          <w:numId w:val="5"/>
        </w:numPr>
        <w:spacing w:after="0" w:line="240" w:lineRule="auto"/>
        <w:jc w:val="both"/>
        <w:rPr>
          <w:rFonts w:ascii="VNI-Korin" w:hAnsi="VNI-Korin"/>
        </w:rPr>
      </w:pPr>
      <w:r w:rsidRPr="001E5087">
        <w:rPr>
          <w:rFonts w:ascii="VNI-Korin" w:hAnsi="VNI-Korin"/>
        </w:rPr>
        <w:t>Hieåu ñöôïc theá naøo laø tæ soá ñoàng daïng.</w:t>
      </w:r>
    </w:p>
    <w:p w:rsidR="008C5A0E" w:rsidRPr="008C5A0E" w:rsidRDefault="008C5A0E" w:rsidP="006B04B6">
      <w:pPr>
        <w:numPr>
          <w:ilvl w:val="0"/>
          <w:numId w:val="5"/>
        </w:numPr>
        <w:spacing w:after="0" w:line="388" w:lineRule="auto"/>
        <w:ind w:right="392"/>
        <w:jc w:val="both"/>
        <w:rPr>
          <w:rFonts w:ascii="VNI-Korin" w:hAnsi="VNI-Korin"/>
          <w:b/>
          <w:bCs/>
        </w:rPr>
      </w:pPr>
      <w:r w:rsidRPr="008C5A0E">
        <w:rPr>
          <w:rFonts w:ascii="VNI-Korin" w:hAnsi="VNI-Korin"/>
        </w:rPr>
        <w:t xml:space="preserve">AÙp duïng ñöôïc ñònh lyù ñeå chöùng minh hai tam giaùc ñoàng daïng. </w:t>
      </w:r>
      <w:r w:rsidRPr="008C5A0E">
        <w:rPr>
          <w:rFonts w:ascii="VNI-Times" w:hAnsi="VNI-Times"/>
        </w:rPr>
        <w:t xml:space="preserve"> </w:t>
      </w:r>
    </w:p>
    <w:p w:rsidR="008C5A0E" w:rsidRPr="008C5A0E" w:rsidRDefault="008C5A0E" w:rsidP="008C5A0E">
      <w:pPr>
        <w:spacing w:after="0" w:line="388" w:lineRule="auto"/>
        <w:ind w:left="720" w:right="392"/>
        <w:jc w:val="both"/>
        <w:rPr>
          <w:rFonts w:ascii="VNI-Korin" w:hAnsi="VNI-Korin"/>
          <w:b/>
          <w:bCs/>
        </w:rPr>
      </w:pPr>
      <w:r>
        <w:rPr>
          <w:rFonts w:ascii="VNI-Korin" w:hAnsi="VNI-Korin"/>
          <w:b/>
          <w:bCs/>
        </w:rPr>
        <w:t>I</w:t>
      </w:r>
      <w:r w:rsidRPr="008C5A0E">
        <w:rPr>
          <w:rFonts w:ascii="VNI-Korin" w:hAnsi="VNI-Korin"/>
          <w:b/>
          <w:bCs/>
        </w:rPr>
        <w:t xml:space="preserve">. </w:t>
      </w:r>
      <w:r w:rsidRPr="008C5A0E">
        <w:rPr>
          <w:rFonts w:ascii="VNI-Korin" w:hAnsi="VNI-Korin"/>
          <w:b/>
          <w:bCs/>
          <w:u w:val="single"/>
        </w:rPr>
        <w:t>Hình ñoàng daïng</w:t>
      </w:r>
      <w:r w:rsidRPr="008C5A0E">
        <w:rPr>
          <w:rFonts w:ascii="VNI-Korin" w:hAnsi="VNI-Korin"/>
          <w:b/>
          <w:bCs/>
        </w:rPr>
        <w:t>.</w:t>
      </w:r>
    </w:p>
    <w:p w:rsidR="00D225EA" w:rsidRDefault="008C5A0E" w:rsidP="008C5A0E">
      <w:pPr>
        <w:rPr>
          <w:rFonts w:ascii="VNI-Korin" w:hAnsi="VNI-Korin"/>
          <w:b/>
          <w:bCs/>
        </w:rPr>
      </w:pPr>
      <w:r w:rsidRPr="001E5087">
        <w:rPr>
          <w:rFonts w:ascii="VNI-Korin" w:hAnsi="VNI-Korin"/>
          <w:b/>
          <w:bCs/>
        </w:rPr>
        <w:t>Nhöõng hình coù hình daïng gioáng nhau, nhöng kích thöôùc coù theå khaùc nhau. Goïi laø hình ñoàng daïng.</w:t>
      </w:r>
    </w:p>
    <w:p w:rsidR="00F2391F" w:rsidRPr="001E5087" w:rsidRDefault="00F2391F" w:rsidP="00F2391F">
      <w:pPr>
        <w:jc w:val="both"/>
        <w:rPr>
          <w:rFonts w:ascii="VNI-Korin" w:hAnsi="VNI-Korin"/>
          <w:b/>
          <w:bCs/>
        </w:rPr>
      </w:pPr>
      <w:r w:rsidRPr="001E5087">
        <w:rPr>
          <w:rFonts w:ascii="VNI-Korin" w:hAnsi="VNI-Korin"/>
          <w:b/>
          <w:bCs/>
        </w:rPr>
        <w:t xml:space="preserve">2. </w:t>
      </w:r>
      <w:r w:rsidRPr="001E5087">
        <w:rPr>
          <w:rFonts w:ascii="VNI-Korin" w:hAnsi="VNI-Korin"/>
          <w:b/>
          <w:bCs/>
          <w:u w:val="single"/>
        </w:rPr>
        <w:t>Tam gia</w:t>
      </w:r>
      <w:r>
        <w:rPr>
          <w:rFonts w:ascii="VNI-Korin" w:hAnsi="VNI-Korin"/>
          <w:b/>
          <w:bCs/>
          <w:u w:val="single"/>
        </w:rPr>
        <w:t>c</w:t>
      </w:r>
      <w:r w:rsidRPr="001E5087">
        <w:rPr>
          <w:rFonts w:ascii="VNI-Korin" w:hAnsi="VNI-Korin"/>
          <w:b/>
          <w:bCs/>
          <w:u w:val="single"/>
        </w:rPr>
        <w:t>ù ñoàng daïng</w:t>
      </w:r>
      <w:r w:rsidRPr="001E5087">
        <w:rPr>
          <w:rFonts w:ascii="VNI-Korin" w:hAnsi="VNI-Korin"/>
          <w:b/>
          <w:bCs/>
        </w:rPr>
        <w:t>:</w:t>
      </w:r>
    </w:p>
    <w:p w:rsidR="00F2391F" w:rsidRPr="001E5087" w:rsidRDefault="00F2391F" w:rsidP="00F2391F">
      <w:pPr>
        <w:jc w:val="both"/>
        <w:rPr>
          <w:rFonts w:ascii="VNI-Korin" w:hAnsi="VNI-Korin"/>
          <w:b/>
          <w:bCs/>
        </w:rPr>
      </w:pPr>
      <w:r w:rsidRPr="001E5087">
        <w:rPr>
          <w:rFonts w:ascii="VNI-Korin" w:hAnsi="VNI-Korin"/>
          <w:b/>
          <w:bCs/>
          <w:noProof/>
        </w:rPr>
        <mc:AlternateContent>
          <mc:Choice Requires="wpg">
            <w:drawing>
              <wp:anchor distT="0" distB="0" distL="114300" distR="114300" simplePos="0" relativeHeight="251666432" behindDoc="0" locked="0" layoutInCell="1" allowOverlap="1">
                <wp:simplePos x="0" y="0"/>
                <wp:positionH relativeFrom="column">
                  <wp:posOffset>2058670</wp:posOffset>
                </wp:positionH>
                <wp:positionV relativeFrom="paragraph">
                  <wp:posOffset>375285</wp:posOffset>
                </wp:positionV>
                <wp:extent cx="251460" cy="132080"/>
                <wp:effectExtent l="1270" t="3810" r="4445"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 cy="132080"/>
                          <a:chOff x="1008" y="8611"/>
                          <a:chExt cx="396" cy="208"/>
                        </a:xfrm>
                      </wpg:grpSpPr>
                      <wps:wsp>
                        <wps:cNvPr id="23" name="AutoShape 15"/>
                        <wps:cNvSpPr>
                          <a:spLocks noChangeAspect="1" noChangeArrowheads="1" noTextEdit="1"/>
                        </wps:cNvSpPr>
                        <wps:spPr bwMode="auto">
                          <a:xfrm>
                            <a:off x="1008" y="8611"/>
                            <a:ext cx="3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16"/>
                        <wps:cNvCnPr>
                          <a:cxnSpLocks noChangeShapeType="1"/>
                        </wps:cNvCnPr>
                        <wps:spPr bwMode="auto">
                          <a:xfrm flipV="1">
                            <a:off x="1035" y="8648"/>
                            <a:ext cx="15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7"/>
                        <wps:cNvCnPr>
                          <a:cxnSpLocks noChangeShapeType="1"/>
                        </wps:cNvCnPr>
                        <wps:spPr bwMode="auto">
                          <a:xfrm>
                            <a:off x="1185" y="8648"/>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8C32C0" id="Group 22" o:spid="_x0000_s1026" style="position:absolute;margin-left:162.1pt;margin-top:29.55pt;width:19.8pt;height:10.4pt;z-index:251666432" coordorigin="1008,8611" coordsize="3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">
                <v:rect id="AutoShape 15" o:spid="_x0000_s1027" style="position:absolute;left:1008;top:8611;width:39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PVxAAAANsAAAAPAAAAZHJzL2Rvd25yZXYueG1sRI9Ba8JA&#10;FITvhf6H5RW8FN3UQ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DGyo9XEAAAA2wAAAA8A&#10;AAAAAAAAAAAAAAAABwIAAGRycy9kb3ducmV2LnhtbFBLBQYAAAAAAwADALcAAAD4AgAAAAA=&#10;" filled="f" stroked="f">
                  <o:lock v:ext="edit" aspectratio="t" text="t"/>
                </v:rect>
                <v:line id="Line 16" o:spid="_x0000_s1028" style="position:absolute;flip:y;visibility:visible;mso-wrap-style:square" from="1035,8648" to="1185,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line id="Line 17" o:spid="_x0000_s1029" style="position:absolute;visibility:visible;mso-wrap-style:square" from="1185,8648" to="1335,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group>
            </w:pict>
          </mc:Fallback>
        </mc:AlternateContent>
      </w:r>
      <w:r w:rsidRPr="001E5087">
        <w:rPr>
          <w:rFonts w:ascii="VNI-Korin" w:hAnsi="VNI-Korin"/>
          <w:b/>
          <w:bCs/>
          <w:noProof/>
        </w:rPr>
        <mc:AlternateContent>
          <mc:Choice Requires="wpg">
            <w:drawing>
              <wp:anchor distT="0" distB="0" distL="114300" distR="114300" simplePos="0" relativeHeight="251668480" behindDoc="0" locked="0" layoutInCell="1" allowOverlap="1">
                <wp:simplePos x="0" y="0"/>
                <wp:positionH relativeFrom="column">
                  <wp:posOffset>2651125</wp:posOffset>
                </wp:positionH>
                <wp:positionV relativeFrom="paragraph">
                  <wp:posOffset>381635</wp:posOffset>
                </wp:positionV>
                <wp:extent cx="251460" cy="132080"/>
                <wp:effectExtent l="3175" t="635" r="2540" b="635"/>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 cy="132080"/>
                          <a:chOff x="1008" y="8611"/>
                          <a:chExt cx="396" cy="208"/>
                        </a:xfrm>
                      </wpg:grpSpPr>
                      <wps:wsp>
                        <wps:cNvPr id="19" name="AutoShape 23"/>
                        <wps:cNvSpPr>
                          <a:spLocks noChangeAspect="1" noChangeArrowheads="1" noTextEdit="1"/>
                        </wps:cNvSpPr>
                        <wps:spPr bwMode="auto">
                          <a:xfrm>
                            <a:off x="1008" y="8611"/>
                            <a:ext cx="3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Line 24"/>
                        <wps:cNvCnPr>
                          <a:cxnSpLocks noChangeShapeType="1"/>
                        </wps:cNvCnPr>
                        <wps:spPr bwMode="auto">
                          <a:xfrm flipV="1">
                            <a:off x="1035" y="8648"/>
                            <a:ext cx="15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5"/>
                        <wps:cNvCnPr>
                          <a:cxnSpLocks noChangeShapeType="1"/>
                        </wps:cNvCnPr>
                        <wps:spPr bwMode="auto">
                          <a:xfrm>
                            <a:off x="1185" y="8648"/>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6DF723" id="Group 18" o:spid="_x0000_s1026" style="position:absolute;margin-left:208.75pt;margin-top:30.05pt;width:19.8pt;height:10.4pt;z-index:251668480" coordorigin="1008,8611" coordsize="3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">
                <v:rect id="AutoShape 23" o:spid="_x0000_s1027" style="position:absolute;left:1008;top:8611;width:39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o:lock v:ext="edit" aspectratio="t" text="t"/>
                </v:rect>
                <v:line id="Line 24" o:spid="_x0000_s1028" style="position:absolute;flip:y;visibility:visible;mso-wrap-style:square" from="1035,8648" to="1185,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25" o:spid="_x0000_s1029" style="position:absolute;visibility:visible;mso-wrap-style:square" from="1185,8648" to="1335,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group>
            </w:pict>
          </mc:Fallback>
        </mc:AlternateContent>
      </w:r>
      <w:r w:rsidRPr="001E5087">
        <w:rPr>
          <w:rFonts w:ascii="VNI-Korin" w:hAnsi="VNI-Korin"/>
          <w:b/>
          <w:bCs/>
          <w:noProof/>
        </w:rPr>
        <mc:AlternateContent>
          <mc:Choice Requires="wpg">
            <w:drawing>
              <wp:anchor distT="0" distB="0" distL="114300" distR="114300" simplePos="0" relativeHeight="251667456" behindDoc="0" locked="0" layoutInCell="1" allowOverlap="1">
                <wp:simplePos x="0" y="0"/>
                <wp:positionH relativeFrom="column">
                  <wp:posOffset>2334895</wp:posOffset>
                </wp:positionH>
                <wp:positionV relativeFrom="paragraph">
                  <wp:posOffset>385445</wp:posOffset>
                </wp:positionV>
                <wp:extent cx="251460" cy="132080"/>
                <wp:effectExtent l="1270" t="4445" r="4445"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 cy="132080"/>
                          <a:chOff x="1008" y="8611"/>
                          <a:chExt cx="396" cy="208"/>
                        </a:xfrm>
                      </wpg:grpSpPr>
                      <wps:wsp>
                        <wps:cNvPr id="15" name="AutoShape 19"/>
                        <wps:cNvSpPr>
                          <a:spLocks noChangeAspect="1" noChangeArrowheads="1" noTextEdit="1"/>
                        </wps:cNvSpPr>
                        <wps:spPr bwMode="auto">
                          <a:xfrm>
                            <a:off x="1008" y="8611"/>
                            <a:ext cx="3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20"/>
                        <wps:cNvCnPr>
                          <a:cxnSpLocks noChangeShapeType="1"/>
                        </wps:cNvCnPr>
                        <wps:spPr bwMode="auto">
                          <a:xfrm flipV="1">
                            <a:off x="1035" y="8648"/>
                            <a:ext cx="15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1"/>
                        <wps:cNvCnPr>
                          <a:cxnSpLocks noChangeShapeType="1"/>
                        </wps:cNvCnPr>
                        <wps:spPr bwMode="auto">
                          <a:xfrm>
                            <a:off x="1185" y="8648"/>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19B512" id="Group 14" o:spid="_x0000_s1026" style="position:absolute;margin-left:183.85pt;margin-top:30.35pt;width:19.8pt;height:10.4pt;z-index:251667456" coordorigin="1008,8611" coordsize="3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">
                <v:rect id="AutoShape 19" o:spid="_x0000_s1027" style="position:absolute;left:1008;top:8611;width:39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SHwgAAANsAAAAPAAAAZHJzL2Rvd25yZXYueG1sRE9Na8JA&#10;EL0L/odlhF5ENy0o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Afe1SHwgAAANsAAAAPAAAA&#10;AAAAAAAAAAAAAAcCAABkcnMvZG93bnJldi54bWxQSwUGAAAAAAMAAwC3AAAA9gIAAAAA&#10;" filled="f" stroked="f">
                  <o:lock v:ext="edit" aspectratio="t" text="t"/>
                </v:rect>
                <v:line id="Line 20" o:spid="_x0000_s1028" style="position:absolute;flip:y;visibility:visible;mso-wrap-style:square" from="1035,8648" to="1185,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21" o:spid="_x0000_s1029" style="position:absolute;visibility:visible;mso-wrap-style:square" from="1185,8648" to="1335,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group>
            </w:pict>
          </mc:Fallback>
        </mc:AlternateContent>
      </w:r>
      <w:r w:rsidRPr="001E5087">
        <w:rPr>
          <w:rFonts w:ascii="VNI-Korin" w:hAnsi="VNI-Korin"/>
          <w:b/>
          <w:bCs/>
          <w:noProof/>
        </w:rPr>
        <mc:AlternateContent>
          <mc:Choice Requires="wpg">
            <w:drawing>
              <wp:anchor distT="0" distB="0" distL="114300" distR="114300" simplePos="0" relativeHeight="251664384" behindDoc="0" locked="0" layoutInCell="1" allowOverlap="1">
                <wp:simplePos x="0" y="0"/>
                <wp:positionH relativeFrom="column">
                  <wp:posOffset>1428115</wp:posOffset>
                </wp:positionH>
                <wp:positionV relativeFrom="paragraph">
                  <wp:posOffset>390525</wp:posOffset>
                </wp:positionV>
                <wp:extent cx="251460" cy="132080"/>
                <wp:effectExtent l="0" t="0" r="0" b="127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 cy="132080"/>
                          <a:chOff x="1008" y="8611"/>
                          <a:chExt cx="396" cy="208"/>
                        </a:xfrm>
                      </wpg:grpSpPr>
                      <wps:wsp>
                        <wps:cNvPr id="11" name="AutoShape 7"/>
                        <wps:cNvSpPr>
                          <a:spLocks noChangeAspect="1" noChangeArrowheads="1" noTextEdit="1"/>
                        </wps:cNvSpPr>
                        <wps:spPr bwMode="auto">
                          <a:xfrm>
                            <a:off x="1008" y="8611"/>
                            <a:ext cx="3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Line 8"/>
                        <wps:cNvCnPr>
                          <a:cxnSpLocks noChangeShapeType="1"/>
                        </wps:cNvCnPr>
                        <wps:spPr bwMode="auto">
                          <a:xfrm flipV="1">
                            <a:off x="1035" y="8648"/>
                            <a:ext cx="15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9"/>
                        <wps:cNvCnPr>
                          <a:cxnSpLocks noChangeShapeType="1"/>
                        </wps:cNvCnPr>
                        <wps:spPr bwMode="auto">
                          <a:xfrm>
                            <a:off x="1185" y="8648"/>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FF65E3" id="Group 10" o:spid="_x0000_s1026" style="position:absolute;margin-left:112.45pt;margin-top:30.75pt;width:19.8pt;height:10.4pt;z-index:251664384" coordorigin="1008,8611" coordsize="3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">
                <v:rect id="AutoShape 7" o:spid="_x0000_s1027" style="position:absolute;left:1008;top:8611;width:39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o:lock v:ext="edit" aspectratio="t" text="t"/>
                </v:rect>
                <v:line id="Line 8" o:spid="_x0000_s1028" style="position:absolute;flip:y;visibility:visible;mso-wrap-style:square" from="1035,8648" to="1185,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9" o:spid="_x0000_s1029" style="position:absolute;visibility:visible;mso-wrap-style:square" from="1185,8648" to="1335,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w:pict>
          </mc:Fallback>
        </mc:AlternateContent>
      </w:r>
      <w:r w:rsidRPr="001E5087">
        <w:rPr>
          <w:rFonts w:ascii="VNI-Korin" w:hAnsi="VNI-Korin"/>
          <w:b/>
          <w:bCs/>
          <w:noProof/>
        </w:rPr>
        <mc:AlternateContent>
          <mc:Choice Requires="wpg">
            <w:drawing>
              <wp:anchor distT="0" distB="0" distL="114300" distR="114300" simplePos="0" relativeHeight="251663360" behindDoc="0" locked="0" layoutInCell="1" allowOverlap="1">
                <wp:simplePos x="0" y="0"/>
                <wp:positionH relativeFrom="column">
                  <wp:posOffset>1113790</wp:posOffset>
                </wp:positionH>
                <wp:positionV relativeFrom="paragraph">
                  <wp:posOffset>400050</wp:posOffset>
                </wp:positionV>
                <wp:extent cx="251460" cy="132080"/>
                <wp:effectExtent l="0" t="0" r="0" b="127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 cy="132080"/>
                          <a:chOff x="1008" y="8611"/>
                          <a:chExt cx="396" cy="208"/>
                        </a:xfrm>
                      </wpg:grpSpPr>
                      <wps:wsp>
                        <wps:cNvPr id="7" name="AutoShape 3"/>
                        <wps:cNvSpPr>
                          <a:spLocks noChangeAspect="1" noChangeArrowheads="1" noTextEdit="1"/>
                        </wps:cNvSpPr>
                        <wps:spPr bwMode="auto">
                          <a:xfrm>
                            <a:off x="1008" y="8611"/>
                            <a:ext cx="3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Line 4"/>
                        <wps:cNvCnPr>
                          <a:cxnSpLocks noChangeShapeType="1"/>
                        </wps:cNvCnPr>
                        <wps:spPr bwMode="auto">
                          <a:xfrm flipV="1">
                            <a:off x="1035" y="8648"/>
                            <a:ext cx="15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5"/>
                        <wps:cNvCnPr>
                          <a:cxnSpLocks noChangeShapeType="1"/>
                        </wps:cNvCnPr>
                        <wps:spPr bwMode="auto">
                          <a:xfrm>
                            <a:off x="1185" y="8648"/>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9C9CE7" id="Group 6" o:spid="_x0000_s1026" style="position:absolute;margin-left:87.7pt;margin-top:31.5pt;width:19.8pt;height:10.4pt;z-index:251663360" coordorigin="1008,8611" coordsize="3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">
                <v:rect id="AutoShape 3" o:spid="_x0000_s1027" style="position:absolute;left:1008;top:8611;width:39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o:lock v:ext="edit" aspectratio="t" text="t"/>
                </v:rect>
                <v:line id="Line 4" o:spid="_x0000_s1028" style="position:absolute;flip:y;visibility:visible;mso-wrap-style:square" from="1035,8648" to="1185,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5" o:spid="_x0000_s1029" style="position:absolute;visibility:visible;mso-wrap-style:square" from="1185,8648" to="1335,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group>
            </w:pict>
          </mc:Fallback>
        </mc:AlternateContent>
      </w:r>
      <w:r w:rsidRPr="001E5087">
        <w:rPr>
          <w:rFonts w:ascii="VNI-Korin" w:hAnsi="VNI-Korin"/>
          <w:b/>
          <w:bCs/>
          <w:noProof/>
        </w:rPr>
        <mc:AlternateContent>
          <mc:Choice Requires="wpg">
            <w:drawing>
              <wp:anchor distT="0" distB="0" distL="114300" distR="114300" simplePos="0" relativeHeight="251665408" behindDoc="0" locked="0" layoutInCell="1" allowOverlap="1">
                <wp:simplePos x="0" y="0"/>
                <wp:positionH relativeFrom="column">
                  <wp:posOffset>1740535</wp:posOffset>
                </wp:positionH>
                <wp:positionV relativeFrom="paragraph">
                  <wp:posOffset>384810</wp:posOffset>
                </wp:positionV>
                <wp:extent cx="251460" cy="132080"/>
                <wp:effectExtent l="0" t="381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 cy="132080"/>
                          <a:chOff x="1008" y="8611"/>
                          <a:chExt cx="396" cy="208"/>
                        </a:xfrm>
                      </wpg:grpSpPr>
                      <wps:wsp>
                        <wps:cNvPr id="3" name="AutoShape 11"/>
                        <wps:cNvSpPr>
                          <a:spLocks noChangeAspect="1" noChangeArrowheads="1" noTextEdit="1"/>
                        </wps:cNvSpPr>
                        <wps:spPr bwMode="auto">
                          <a:xfrm>
                            <a:off x="1008" y="8611"/>
                            <a:ext cx="3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Line 12"/>
                        <wps:cNvCnPr>
                          <a:cxnSpLocks noChangeShapeType="1"/>
                        </wps:cNvCnPr>
                        <wps:spPr bwMode="auto">
                          <a:xfrm flipV="1">
                            <a:off x="1035" y="8648"/>
                            <a:ext cx="15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3"/>
                        <wps:cNvCnPr>
                          <a:cxnSpLocks noChangeShapeType="1"/>
                        </wps:cNvCnPr>
                        <wps:spPr bwMode="auto">
                          <a:xfrm>
                            <a:off x="1185" y="8648"/>
                            <a:ext cx="15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F70A9D" id="Group 2" o:spid="_x0000_s1026" style="position:absolute;margin-left:137.05pt;margin-top:30.3pt;width:19.8pt;height:10.4pt;z-index:251665408" coordorigin="1008,8611" coordsize="3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">
                <v:rect id="AutoShape 11" o:spid="_x0000_s1027" style="position:absolute;left:1008;top:8611;width:39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o:lock v:ext="edit" aspectratio="t" text="t"/>
                </v:rect>
                <v:line id="Line 12" o:spid="_x0000_s1028" style="position:absolute;flip:y;visibility:visible;mso-wrap-style:square" from="1035,8648" to="1185,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line id="Line 13" o:spid="_x0000_s1029" style="position:absolute;visibility:visible;mso-wrap-style:square" from="1185,8648" to="1335,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group>
            </w:pict>
          </mc:Fallback>
        </mc:AlternateContent>
      </w:r>
      <w:r w:rsidRPr="001E5087">
        <w:rPr>
          <w:rFonts w:ascii="VNI-Korin" w:hAnsi="VNI-Korin"/>
          <w:b/>
          <w:bCs/>
        </w:rPr>
        <w:t xml:space="preserve">a. </w:t>
      </w:r>
      <w:r w:rsidRPr="001E5087">
        <w:rPr>
          <w:rFonts w:ascii="VNI-Korin" w:hAnsi="VNI-Korin"/>
          <w:b/>
          <w:bCs/>
          <w:u w:val="single"/>
        </w:rPr>
        <w:t>Ñònh nghóa</w:t>
      </w:r>
      <w:r w:rsidRPr="001E5087">
        <w:rPr>
          <w:rFonts w:ascii="VNI-Korin" w:hAnsi="VNI-Korin"/>
          <w:b/>
          <w:bCs/>
        </w:rPr>
        <w:t>: Tam giaùc A’B’C’ goïi laø ñoàng daïng vôùi tam giaùc ABC neáu:</w:t>
      </w:r>
    </w:p>
    <w:p w:rsidR="00F2391F" w:rsidRDefault="00F2391F" w:rsidP="00F2391F">
      <w:pPr>
        <w:jc w:val="center"/>
        <w:rPr>
          <w:rFonts w:ascii="VNI-Korin" w:hAnsi="VNI-Korin"/>
          <w:b/>
          <w:bCs/>
        </w:rPr>
      </w:pPr>
    </w:p>
    <w:p w:rsidR="00F2391F" w:rsidRPr="001E5087" w:rsidRDefault="00F2391F" w:rsidP="00F2391F">
      <w:pPr>
        <w:ind w:left="720" w:firstLine="720"/>
        <w:rPr>
          <w:rFonts w:ascii="VNI-Korin" w:hAnsi="VNI-Korin"/>
          <w:b/>
          <w:bCs/>
        </w:rPr>
      </w:pPr>
      <w:r w:rsidRPr="001E5087">
        <w:rPr>
          <w:rFonts w:ascii="VNI-Korin" w:hAnsi="VNI-Korin"/>
          <w:b/>
          <w:bCs/>
        </w:rPr>
        <w:t>A = A’ ; B = B’ ; C = C’</w:t>
      </w:r>
    </w:p>
    <w:p w:rsidR="00F2391F" w:rsidRDefault="00F2391F" w:rsidP="00F2391F">
      <w:pPr>
        <w:jc w:val="center"/>
        <w:rPr>
          <w:rFonts w:ascii="VNI-Korin" w:hAnsi="VNI-Korin"/>
          <w:b/>
          <w:bCs/>
        </w:rPr>
      </w:pPr>
      <w:r w:rsidRPr="001E5087">
        <w:rPr>
          <w:rFonts w:ascii="VNI-Korin" w:hAnsi="VNI-Korin"/>
          <w:b/>
          <w:bCs/>
        </w:rPr>
        <w:fldChar w:fldCharType="begin"/>
      </w:r>
      <w:r w:rsidRPr="001E5087">
        <w:rPr>
          <w:rFonts w:ascii="VNI-Korin" w:hAnsi="VNI-Korin"/>
          <w:b/>
          <w:bCs/>
        </w:rPr>
        <w:instrText>eq \f(A'B',AB</w:instrText>
      </w:r>
      <w:r w:rsidRPr="001E5087">
        <w:rPr>
          <w:rFonts w:ascii="VNI-Korin" w:hAnsi="VNI-Korin"/>
          <w:b/>
          <w:bCs/>
          <w:vertAlign w:val="subscript"/>
        </w:rPr>
        <w:instrText>)</w:instrText>
      </w:r>
      <w:r w:rsidRPr="001E5087">
        <w:rPr>
          <w:rFonts w:ascii="VNI-Korin" w:hAnsi="VNI-Korin"/>
          <w:b/>
          <w:bCs/>
        </w:rPr>
        <w:fldChar w:fldCharType="end"/>
      </w:r>
      <w:r w:rsidRPr="001E5087">
        <w:rPr>
          <w:rFonts w:ascii="VNI-Korin" w:hAnsi="VNI-Korin"/>
          <w:b/>
          <w:bCs/>
        </w:rPr>
        <w:t xml:space="preserve"> = </w:t>
      </w:r>
      <w:r w:rsidRPr="001E5087">
        <w:rPr>
          <w:rFonts w:ascii="VNI-Korin" w:hAnsi="VNI-Korin"/>
          <w:b/>
          <w:bCs/>
        </w:rPr>
        <w:fldChar w:fldCharType="begin"/>
      </w:r>
      <w:r w:rsidRPr="001E5087">
        <w:rPr>
          <w:rFonts w:ascii="VNI-Korin" w:hAnsi="VNI-Korin"/>
          <w:b/>
          <w:bCs/>
        </w:rPr>
        <w:instrText>eq \f(B'C',BC</w:instrText>
      </w:r>
      <w:r w:rsidRPr="001E5087">
        <w:rPr>
          <w:rFonts w:ascii="VNI-Korin" w:hAnsi="VNI-Korin"/>
          <w:b/>
          <w:bCs/>
          <w:vertAlign w:val="subscript"/>
        </w:rPr>
        <w:instrText>)</w:instrText>
      </w:r>
      <w:r w:rsidRPr="001E5087">
        <w:rPr>
          <w:rFonts w:ascii="VNI-Korin" w:hAnsi="VNI-Korin"/>
          <w:b/>
          <w:bCs/>
        </w:rPr>
        <w:fldChar w:fldCharType="end"/>
      </w:r>
      <w:r w:rsidRPr="001E5087">
        <w:rPr>
          <w:rFonts w:ascii="VNI-Korin" w:hAnsi="VNI-Korin"/>
          <w:b/>
          <w:bCs/>
        </w:rPr>
        <w:t xml:space="preserve"> = </w:t>
      </w:r>
      <w:r w:rsidRPr="001E5087">
        <w:rPr>
          <w:rFonts w:ascii="VNI-Korin" w:hAnsi="VNI-Korin"/>
          <w:b/>
          <w:bCs/>
        </w:rPr>
        <w:fldChar w:fldCharType="begin"/>
      </w:r>
      <w:r w:rsidRPr="001E5087">
        <w:rPr>
          <w:rFonts w:ascii="VNI-Korin" w:hAnsi="VNI-Korin"/>
          <w:b/>
          <w:bCs/>
        </w:rPr>
        <w:instrText>eq \f(C'A',CA</w:instrText>
      </w:r>
      <w:r w:rsidRPr="001E5087">
        <w:rPr>
          <w:rFonts w:ascii="VNI-Korin" w:hAnsi="VNI-Korin"/>
          <w:b/>
          <w:bCs/>
          <w:vertAlign w:val="subscript"/>
        </w:rPr>
        <w:instrText>)</w:instrText>
      </w:r>
      <w:r w:rsidRPr="001E5087">
        <w:rPr>
          <w:rFonts w:ascii="VNI-Korin" w:hAnsi="VNI-Korin"/>
          <w:b/>
          <w:bCs/>
        </w:rPr>
        <w:fldChar w:fldCharType="end"/>
      </w:r>
    </w:p>
    <w:p w:rsidR="00F2391F" w:rsidRPr="001E5087" w:rsidRDefault="00F2391F" w:rsidP="00F2391F">
      <w:pPr>
        <w:jc w:val="both"/>
        <w:rPr>
          <w:rFonts w:ascii="VNI-Korin" w:hAnsi="VNI-Korin"/>
        </w:rPr>
      </w:pPr>
      <w:r w:rsidRPr="001E5087">
        <w:rPr>
          <w:rFonts w:ascii="VNI-Korin" w:hAnsi="VNI-Korin"/>
        </w:rPr>
        <w:t xml:space="preserve">Kyù hieäu: </w:t>
      </w:r>
      <w:r w:rsidRPr="001E5087">
        <w:rPr>
          <w:rFonts w:ascii="VNI-Korin" w:hAnsi="VNI-Korin"/>
        </w:rPr>
        <w:sym w:font="Symbol" w:char="F044"/>
      </w:r>
      <w:r w:rsidRPr="001E5087">
        <w:rPr>
          <w:rFonts w:ascii="VNI-Korin" w:hAnsi="VNI-Korin"/>
        </w:rPr>
        <w:t xml:space="preserve">A’B’C’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ABC</w:t>
      </w:r>
    </w:p>
    <w:p w:rsidR="00F2391F" w:rsidRDefault="00F2391F" w:rsidP="00F2391F">
      <w:pPr>
        <w:jc w:val="both"/>
        <w:rPr>
          <w:rFonts w:ascii="VNI-Korin" w:hAnsi="VNI-Korin"/>
        </w:rPr>
      </w:pPr>
      <w:r w:rsidRPr="001E5087">
        <w:rPr>
          <w:rFonts w:ascii="VNI-Korin" w:hAnsi="VNI-Korin"/>
        </w:rPr>
        <w:t xml:space="preserve">Tæ soá  k = </w:t>
      </w:r>
      <w:r w:rsidRPr="001E5087">
        <w:rPr>
          <w:rFonts w:ascii="VNI-Korin" w:hAnsi="VNI-Korin"/>
        </w:rPr>
        <w:fldChar w:fldCharType="begin"/>
      </w:r>
      <w:r w:rsidRPr="001E5087">
        <w:rPr>
          <w:rFonts w:ascii="VNI-Korin" w:hAnsi="VNI-Korin"/>
        </w:rPr>
        <w:instrText>eq \f(A'B',AB</w:instrText>
      </w:r>
      <w:r w:rsidRPr="001E5087">
        <w:rPr>
          <w:rFonts w:ascii="VNI-Korin" w:hAnsi="VNI-Korin"/>
          <w:vertAlign w:val="subscript"/>
        </w:rPr>
        <w:instrText>)</w:instrText>
      </w:r>
      <w:r w:rsidRPr="001E5087">
        <w:rPr>
          <w:rFonts w:ascii="VNI-Korin" w:hAnsi="VNI-Korin"/>
        </w:rPr>
        <w:fldChar w:fldCharType="end"/>
      </w:r>
      <w:r w:rsidRPr="001E5087">
        <w:rPr>
          <w:rFonts w:ascii="VNI-Korin" w:hAnsi="VNI-Korin"/>
        </w:rPr>
        <w:t xml:space="preserve"> = </w:t>
      </w:r>
      <w:r w:rsidRPr="001E5087">
        <w:rPr>
          <w:rFonts w:ascii="VNI-Korin" w:hAnsi="VNI-Korin"/>
        </w:rPr>
        <w:fldChar w:fldCharType="begin"/>
      </w:r>
      <w:r w:rsidRPr="001E5087">
        <w:rPr>
          <w:rFonts w:ascii="VNI-Korin" w:hAnsi="VNI-Korin"/>
        </w:rPr>
        <w:instrText>eq \f(B'C',BC</w:instrText>
      </w:r>
      <w:r w:rsidRPr="001E5087">
        <w:rPr>
          <w:rFonts w:ascii="VNI-Korin" w:hAnsi="VNI-Korin"/>
          <w:vertAlign w:val="subscript"/>
        </w:rPr>
        <w:instrText>)</w:instrText>
      </w:r>
      <w:r w:rsidRPr="001E5087">
        <w:rPr>
          <w:rFonts w:ascii="VNI-Korin" w:hAnsi="VNI-Korin"/>
        </w:rPr>
        <w:fldChar w:fldCharType="end"/>
      </w:r>
      <w:r w:rsidRPr="001E5087">
        <w:rPr>
          <w:rFonts w:ascii="VNI-Korin" w:hAnsi="VNI-Korin"/>
        </w:rPr>
        <w:t xml:space="preserve"> = </w:t>
      </w:r>
      <w:r w:rsidRPr="001E5087">
        <w:rPr>
          <w:rFonts w:ascii="VNI-Korin" w:hAnsi="VNI-Korin"/>
        </w:rPr>
        <w:fldChar w:fldCharType="begin"/>
      </w:r>
      <w:r w:rsidRPr="001E5087">
        <w:rPr>
          <w:rFonts w:ascii="VNI-Korin" w:hAnsi="VNI-Korin"/>
        </w:rPr>
        <w:instrText>eq \f(C'A',CA</w:instrText>
      </w:r>
      <w:r w:rsidRPr="001E5087">
        <w:rPr>
          <w:rFonts w:ascii="VNI-Korin" w:hAnsi="VNI-Korin"/>
          <w:vertAlign w:val="subscript"/>
        </w:rPr>
        <w:instrText>)</w:instrText>
      </w:r>
      <w:r w:rsidRPr="001E5087">
        <w:rPr>
          <w:rFonts w:ascii="VNI-Korin" w:hAnsi="VNI-Korin"/>
        </w:rPr>
        <w:fldChar w:fldCharType="end"/>
      </w:r>
      <w:r w:rsidRPr="001E5087">
        <w:rPr>
          <w:rFonts w:ascii="VNI-Korin" w:hAnsi="VNI-Korin"/>
        </w:rPr>
        <w:t xml:space="preserve"> goïi laø tæ soá ñoàng daïng.</w:t>
      </w:r>
    </w:p>
    <w:p w:rsidR="00F2391F" w:rsidRPr="001E5087" w:rsidRDefault="00F2391F" w:rsidP="00F2391F">
      <w:pPr>
        <w:jc w:val="both"/>
        <w:rPr>
          <w:rFonts w:ascii="VNI-Korin" w:hAnsi="VNI-Korin"/>
          <w:b/>
          <w:bCs/>
        </w:rPr>
      </w:pPr>
      <w:r w:rsidRPr="001E5087">
        <w:rPr>
          <w:rFonts w:ascii="VNI-Korin" w:hAnsi="VNI-Korin"/>
          <w:b/>
          <w:bCs/>
        </w:rPr>
        <w:t xml:space="preserve">b. </w:t>
      </w:r>
      <w:r w:rsidRPr="001E5087">
        <w:rPr>
          <w:rFonts w:ascii="VNI-Korin" w:hAnsi="VNI-Korin"/>
          <w:b/>
          <w:bCs/>
          <w:u w:val="single"/>
        </w:rPr>
        <w:t>Tính chaát</w:t>
      </w:r>
      <w:r w:rsidRPr="001E5087">
        <w:rPr>
          <w:rFonts w:ascii="VNI-Korin" w:hAnsi="VNI-Korin"/>
          <w:b/>
          <w:bCs/>
        </w:rPr>
        <w:t>:</w:t>
      </w:r>
    </w:p>
    <w:p w:rsidR="00F2391F" w:rsidRPr="001E5087" w:rsidRDefault="00F2391F" w:rsidP="00F2391F">
      <w:pPr>
        <w:jc w:val="both"/>
        <w:rPr>
          <w:rFonts w:ascii="VNI-Korin" w:hAnsi="VNI-Korin"/>
        </w:rPr>
      </w:pPr>
      <w:r w:rsidRPr="001E5087">
        <w:rPr>
          <w:rFonts w:ascii="VNI-Korin" w:hAnsi="VNI-Korin"/>
        </w:rPr>
        <w:t>1. Moãi tam giaùc thì ñoàng daïng vôùi chính noù.</w:t>
      </w:r>
    </w:p>
    <w:p w:rsidR="00F2391F" w:rsidRPr="001E5087" w:rsidRDefault="00F2391F" w:rsidP="00F2391F">
      <w:pPr>
        <w:jc w:val="both"/>
        <w:rPr>
          <w:rFonts w:ascii="VNI-Korin" w:hAnsi="VNI-Korin"/>
        </w:rPr>
      </w:pPr>
      <w:r w:rsidRPr="001E5087">
        <w:rPr>
          <w:rFonts w:ascii="VNI-Korin" w:hAnsi="VNI-Korin"/>
        </w:rPr>
        <w:t xml:space="preserve">2. Neáu </w:t>
      </w:r>
      <w:r w:rsidRPr="001E5087">
        <w:rPr>
          <w:rFonts w:ascii="VNI-Korin" w:hAnsi="VNI-Korin"/>
        </w:rPr>
        <w:sym w:font="Symbol" w:char="F044"/>
      </w:r>
      <w:r w:rsidRPr="001E5087">
        <w:rPr>
          <w:rFonts w:ascii="VNI-Korin" w:hAnsi="VNI-Korin"/>
        </w:rPr>
        <w:t xml:space="preserve">A’B’C’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 xml:space="preserve">ABC thì </w:t>
      </w:r>
      <w:r w:rsidRPr="001E5087">
        <w:rPr>
          <w:rFonts w:ascii="VNI-Korin" w:hAnsi="VNI-Korin"/>
        </w:rPr>
        <w:sym w:font="Symbol" w:char="F044"/>
      </w:r>
      <w:r w:rsidRPr="001E5087">
        <w:rPr>
          <w:rFonts w:ascii="VNI-Korin" w:hAnsi="VNI-Korin"/>
        </w:rPr>
        <w:t xml:space="preserve">ABC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A’B’C’</w:t>
      </w:r>
    </w:p>
    <w:p w:rsidR="00F2391F" w:rsidRDefault="00F2391F" w:rsidP="00F2391F">
      <w:pPr>
        <w:rPr>
          <w:rFonts w:ascii="VNI-Korin" w:hAnsi="VNI-Korin"/>
        </w:rPr>
      </w:pPr>
      <w:r w:rsidRPr="001E5087">
        <w:rPr>
          <w:rFonts w:ascii="VNI-Korin" w:hAnsi="VNI-Korin"/>
        </w:rPr>
        <w:t xml:space="preserve">3. Neáu </w:t>
      </w:r>
      <w:r w:rsidRPr="001E5087">
        <w:rPr>
          <w:rFonts w:ascii="VNI-Korin" w:hAnsi="VNI-Korin"/>
        </w:rPr>
        <w:sym w:font="Symbol" w:char="F044"/>
      </w:r>
      <w:r w:rsidRPr="001E5087">
        <w:rPr>
          <w:rFonts w:ascii="VNI-Korin" w:hAnsi="VNI-Korin"/>
        </w:rPr>
        <w:t xml:space="preserve">A’B’C’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 xml:space="preserve">A”B”C” vaø </w:t>
      </w:r>
      <w:r w:rsidRPr="001E5087">
        <w:rPr>
          <w:rFonts w:ascii="VNI-Korin" w:hAnsi="VNI-Korin"/>
        </w:rPr>
        <w:sym w:font="Symbol" w:char="F044"/>
      </w:r>
      <w:r w:rsidRPr="001E5087">
        <w:rPr>
          <w:rFonts w:ascii="VNI-Korin" w:hAnsi="VNI-Korin"/>
        </w:rPr>
        <w:t xml:space="preserve">A”B”C”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 xml:space="preserve">ABC thì </w:t>
      </w:r>
      <w:r w:rsidRPr="001E5087">
        <w:rPr>
          <w:rFonts w:ascii="VNI-Korin" w:hAnsi="VNI-Korin"/>
        </w:rPr>
        <w:sym w:font="Symbol" w:char="F044"/>
      </w:r>
      <w:r w:rsidRPr="001E5087">
        <w:rPr>
          <w:rFonts w:ascii="VNI-Korin" w:hAnsi="VNI-Korin"/>
        </w:rPr>
        <w:t xml:space="preserve">A’B’C’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ABC</w:t>
      </w:r>
    </w:p>
    <w:p w:rsidR="00F2391F" w:rsidRPr="001E5087" w:rsidRDefault="00F2391F" w:rsidP="00F2391F">
      <w:pPr>
        <w:jc w:val="both"/>
        <w:rPr>
          <w:rFonts w:ascii="VNI-Korin" w:hAnsi="VNI-Korin"/>
          <w:b/>
          <w:bCs/>
        </w:rPr>
      </w:pPr>
      <w:r w:rsidRPr="001E5087">
        <w:rPr>
          <w:rFonts w:ascii="VNI-Korin" w:hAnsi="VNI-Korin"/>
          <w:b/>
          <w:bCs/>
        </w:rPr>
        <w:t xml:space="preserve">3. </w:t>
      </w:r>
      <w:r w:rsidRPr="001E5087">
        <w:rPr>
          <w:rFonts w:ascii="VNI-Korin" w:hAnsi="VNI-Korin"/>
          <w:b/>
          <w:bCs/>
          <w:u w:val="single"/>
        </w:rPr>
        <w:t>Ñònh lyù</w:t>
      </w:r>
      <w:r w:rsidRPr="001E5087">
        <w:rPr>
          <w:rFonts w:ascii="VNI-Korin" w:hAnsi="VNI-Korin"/>
          <w:b/>
          <w:bCs/>
        </w:rPr>
        <w:t>:</w:t>
      </w:r>
    </w:p>
    <w:p w:rsidR="00F2391F" w:rsidRPr="001E5087" w:rsidRDefault="00F2391F" w:rsidP="00F2391F">
      <w:pPr>
        <w:jc w:val="both"/>
        <w:rPr>
          <w:rFonts w:ascii="VNI-Korin" w:hAnsi="VNI-Korin"/>
        </w:rPr>
      </w:pPr>
      <w:r w:rsidRPr="001E5087">
        <w:rPr>
          <w:rFonts w:ascii="VNI-Korin" w:hAnsi="VNI-Korin"/>
          <w:noProof/>
          <w:sz w:val="20"/>
        </w:rPr>
        <w:object w:dxaOrig="2106" w:dyaOrig="1310">
          <v:shape id="_x0000_s1051" type="#_x0000_t75" style="position:absolute;left:0;text-align:left;margin-left:193.85pt;margin-top:42.1pt;width:120.75pt;height:92.25pt;z-index:251671552;visibility:visible;mso-wrap-edited:f">
            <v:imagedata r:id="rId86" o:title=""/>
            <w10:wrap type="square"/>
          </v:shape>
          <o:OLEObject Type="Embed" ProgID="Word.Picture.8" ShapeID="_x0000_s1051" DrawAspect="Content" ObjectID="_1706967644" r:id="rId87"/>
        </w:object>
      </w:r>
      <w:r w:rsidRPr="001E5087">
        <w:rPr>
          <w:rFonts w:ascii="VNI-Korin" w:hAnsi="VNI-Korin"/>
          <w:b/>
          <w:bCs/>
        </w:rPr>
        <w:t>Moät ñöôøng thaúng caét hai caïnh cuûa moät tam giaùc vaø song song vôùi caïnh coøn laïi seõ taïo thaønh moät tam giaùc ñoàng daïng vôùi tam giaùc ñaõ cho.</w:t>
      </w:r>
    </w:p>
    <w:p w:rsidR="00F2391F" w:rsidRPr="001E5087" w:rsidRDefault="00F2391F" w:rsidP="00F2391F">
      <w:pPr>
        <w:jc w:val="both"/>
        <w:rPr>
          <w:rFonts w:ascii="VNI-Korin" w:hAnsi="VNI-Korin"/>
        </w:rPr>
      </w:pPr>
    </w:p>
    <w:p w:rsidR="00F2391F" w:rsidRDefault="00F2391F" w:rsidP="00F2391F">
      <w:pPr>
        <w:tabs>
          <w:tab w:val="bar" w:pos="744"/>
          <w:tab w:val="left" w:pos="957"/>
        </w:tabs>
        <w:ind w:left="247"/>
        <w:jc w:val="both"/>
        <w:rPr>
          <w:rFonts w:ascii="VNI-Korin" w:hAnsi="VNI-Korin"/>
        </w:rPr>
      </w:pPr>
    </w:p>
    <w:p w:rsidR="00F2391F" w:rsidRPr="001E5087" w:rsidRDefault="00F2391F" w:rsidP="00F2391F">
      <w:pPr>
        <w:tabs>
          <w:tab w:val="bar" w:pos="744"/>
          <w:tab w:val="left" w:pos="957"/>
        </w:tabs>
        <w:ind w:left="247"/>
        <w:jc w:val="both"/>
        <w:rPr>
          <w:rFonts w:ascii="VNI-Korin" w:hAnsi="VNI-Korin"/>
        </w:rPr>
      </w:pPr>
      <w:r w:rsidRPr="001E5087">
        <w:rPr>
          <w:rFonts w:ascii="VNI-Korin" w:hAnsi="VNI-Korin"/>
        </w:rPr>
        <w:lastRenderedPageBreak/>
        <w:tab/>
      </w:r>
      <w:r w:rsidRPr="001E5087">
        <w:rPr>
          <w:rFonts w:ascii="VNI-Korin" w:hAnsi="VNI-Korin"/>
        </w:rPr>
        <w:sym w:font="Symbol" w:char="F044"/>
      </w:r>
      <w:r w:rsidRPr="001E5087">
        <w:rPr>
          <w:rFonts w:ascii="VNI-Korin" w:hAnsi="VNI-Korin"/>
        </w:rPr>
        <w:t>ABC</w:t>
      </w:r>
    </w:p>
    <w:p w:rsidR="00F2391F" w:rsidRPr="001E5087" w:rsidRDefault="00F2391F" w:rsidP="00F2391F">
      <w:pPr>
        <w:tabs>
          <w:tab w:val="bar" w:pos="744"/>
          <w:tab w:val="left" w:pos="957"/>
        </w:tabs>
        <w:ind w:left="247"/>
        <w:jc w:val="both"/>
        <w:rPr>
          <w:rFonts w:ascii="VNI-Korin" w:hAnsi="VNI-Korin"/>
        </w:rPr>
      </w:pPr>
      <w:r w:rsidRPr="001E5087">
        <w:rPr>
          <w:rFonts w:ascii="VNI-Korin" w:hAnsi="VNI-Korin"/>
        </w:rPr>
        <w:t>GT</w:t>
      </w:r>
      <w:r w:rsidRPr="001E5087">
        <w:rPr>
          <w:rFonts w:ascii="VNI-Korin" w:hAnsi="VNI-Korin"/>
        </w:rPr>
        <w:tab/>
        <w:t>MN // BC</w:t>
      </w:r>
    </w:p>
    <w:p w:rsidR="00F2391F" w:rsidRPr="001E5087" w:rsidRDefault="00F2391F" w:rsidP="00F2391F">
      <w:pPr>
        <w:tabs>
          <w:tab w:val="bar" w:pos="744"/>
          <w:tab w:val="left" w:pos="957"/>
        </w:tabs>
        <w:ind w:left="247"/>
        <w:jc w:val="both"/>
        <w:rPr>
          <w:rFonts w:ascii="VNI-Korin" w:hAnsi="VNI-Korin"/>
        </w:rPr>
      </w:pPr>
      <w:r w:rsidRPr="001E5087">
        <w:rPr>
          <w:rFonts w:ascii="VNI-Korin" w:hAnsi="VNI-Korin"/>
        </w:rPr>
        <w:tab/>
        <w:t xml:space="preserve">(M </w:t>
      </w:r>
      <w:r w:rsidRPr="001E5087">
        <w:rPr>
          <w:rFonts w:ascii="VNI-Korin" w:hAnsi="VNI-Korin"/>
        </w:rPr>
        <w:sym w:font="Symbol" w:char="F0CE"/>
      </w:r>
      <w:r w:rsidRPr="001E5087">
        <w:rPr>
          <w:rFonts w:ascii="VNI-Korin" w:hAnsi="VNI-Korin"/>
        </w:rPr>
        <w:t xml:space="preserve"> AB, N </w:t>
      </w:r>
      <w:r w:rsidRPr="001E5087">
        <w:rPr>
          <w:rFonts w:ascii="VNI-Korin" w:hAnsi="VNI-Korin"/>
        </w:rPr>
        <w:sym w:font="Symbol" w:char="F0CE"/>
      </w:r>
      <w:r w:rsidRPr="001E5087">
        <w:rPr>
          <w:rFonts w:ascii="VNI-Korin" w:hAnsi="VNI-Korin"/>
        </w:rPr>
        <w:t xml:space="preserve"> AC) </w:t>
      </w:r>
    </w:p>
    <w:p w:rsidR="00F2391F" w:rsidRPr="001E5087" w:rsidRDefault="00F2391F" w:rsidP="00F2391F">
      <w:pPr>
        <w:tabs>
          <w:tab w:val="bar" w:pos="744"/>
          <w:tab w:val="left" w:pos="957"/>
        </w:tabs>
        <w:ind w:left="247"/>
        <w:jc w:val="both"/>
        <w:rPr>
          <w:rFonts w:ascii="VNI-Korin" w:hAnsi="VNI-Korin"/>
        </w:rPr>
      </w:pPr>
      <w:r w:rsidRPr="001E5087">
        <w:rPr>
          <w:rFonts w:ascii="VNI-Korin" w:hAnsi="VNI-Korin"/>
          <w:noProof/>
          <w:sz w:val="20"/>
        </w:rPr>
        <mc:AlternateContent>
          <mc:Choice Requires="wps">
            <w:drawing>
              <wp:anchor distT="0" distB="0" distL="114300" distR="114300" simplePos="0" relativeHeight="251670528" behindDoc="0" locked="0" layoutInCell="1" allowOverlap="1">
                <wp:simplePos x="0" y="0"/>
                <wp:positionH relativeFrom="column">
                  <wp:posOffset>38100</wp:posOffset>
                </wp:positionH>
                <wp:positionV relativeFrom="paragraph">
                  <wp:posOffset>3810</wp:posOffset>
                </wp:positionV>
                <wp:extent cx="1848485" cy="0"/>
                <wp:effectExtent l="9525" t="13335" r="8890" b="571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8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A5176" id="Straight Connector 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3pt" to="148.5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"/>
            </w:pict>
          </mc:Fallback>
        </mc:AlternateContent>
      </w:r>
      <w:r w:rsidRPr="001E5087">
        <w:rPr>
          <w:rFonts w:ascii="VNI-Korin" w:hAnsi="VNI-Korin"/>
        </w:rPr>
        <w:t>KL</w:t>
      </w:r>
      <w:r w:rsidRPr="001E5087">
        <w:rPr>
          <w:rFonts w:ascii="VNI-Korin" w:hAnsi="VNI-Korin"/>
        </w:rPr>
        <w:tab/>
      </w:r>
      <w:r w:rsidRPr="001E5087">
        <w:rPr>
          <w:rFonts w:ascii="VNI-Korin" w:hAnsi="VNI-Korin"/>
        </w:rPr>
        <w:sym w:font="Symbol" w:char="F044"/>
      </w:r>
      <w:r w:rsidRPr="001E5087">
        <w:rPr>
          <w:rFonts w:ascii="VNI-Korin" w:hAnsi="VNI-Korin"/>
        </w:rPr>
        <w:t xml:space="preserve">AMN </w:t>
      </w:r>
      <w:r w:rsidRPr="001E5087">
        <w:rPr>
          <w:rFonts w:ascii="VNI-Korin" w:hAnsi="VNI-Korin"/>
        </w:rPr>
        <w:sym w:font="Symbol" w:char="F07E"/>
      </w:r>
      <w:r w:rsidRPr="001E5087">
        <w:rPr>
          <w:rFonts w:ascii="VNI-Korin" w:hAnsi="VNI-Korin"/>
        </w:rPr>
        <w:t xml:space="preserve"> </w:t>
      </w:r>
      <w:r w:rsidRPr="001E5087">
        <w:rPr>
          <w:rFonts w:ascii="VNI-Korin" w:hAnsi="VNI-Korin"/>
        </w:rPr>
        <w:sym w:font="Symbol" w:char="F044"/>
      </w:r>
      <w:r w:rsidRPr="001E5087">
        <w:rPr>
          <w:rFonts w:ascii="VNI-Korin" w:hAnsi="VNI-Korin"/>
        </w:rPr>
        <w:t>ABC</w:t>
      </w:r>
    </w:p>
    <w:p w:rsidR="00F2391F" w:rsidRPr="001E5087" w:rsidRDefault="00F2391F" w:rsidP="00F2391F">
      <w:pPr>
        <w:jc w:val="both"/>
        <w:rPr>
          <w:rFonts w:ascii="VNI-Korin" w:hAnsi="VNI-Korin"/>
          <w:b/>
          <w:bCs/>
          <w:i/>
          <w:iCs/>
          <w:u w:val="single"/>
        </w:rPr>
      </w:pPr>
    </w:p>
    <w:p w:rsidR="00F2391F" w:rsidRDefault="00F2391F" w:rsidP="00F2391F">
      <w:pPr>
        <w:rPr>
          <w:rFonts w:ascii="VNI-Korin" w:hAnsi="VNI-Korin"/>
          <w:i/>
          <w:iCs/>
        </w:rPr>
      </w:pPr>
      <w:r w:rsidRPr="001E5087">
        <w:rPr>
          <w:rFonts w:ascii="VNI-Korin" w:hAnsi="VNI-Korin"/>
          <w:b/>
          <w:bCs/>
          <w:i/>
          <w:iCs/>
          <w:u w:val="single"/>
        </w:rPr>
        <w:t>Chuù yù</w:t>
      </w:r>
      <w:r w:rsidRPr="001E5087">
        <w:rPr>
          <w:rFonts w:ascii="VNI-Korin" w:hAnsi="VNI-Korin"/>
          <w:i/>
          <w:iCs/>
        </w:rPr>
        <w:t>: Ñònh lyù ñuùng cho caû tröôøng hôïp ñöôøng thaúng a caét hai ñöôøng thaúng chöùa hai caïnh cuûa tam giaùc vaø song song vôùi caïnh coøn laïi.</w:t>
      </w:r>
    </w:p>
    <w:p w:rsidR="00F2391F" w:rsidRPr="001E5087" w:rsidRDefault="00F2391F" w:rsidP="00F2391F">
      <w:pPr>
        <w:jc w:val="both"/>
        <w:rPr>
          <w:rFonts w:ascii="VNI-Korin" w:hAnsi="VNI-Korin"/>
        </w:rPr>
      </w:pPr>
      <w:r w:rsidRPr="001E5087">
        <w:rPr>
          <w:rFonts w:ascii="VNI-Korin" w:hAnsi="VNI-Korin"/>
          <w:b/>
          <w:u w:val="single"/>
        </w:rPr>
        <w:t>Baøi 23 tr.71</w:t>
      </w:r>
      <w:r w:rsidRPr="001E5087">
        <w:rPr>
          <w:rFonts w:ascii="VNI-Korin" w:hAnsi="VNI-Korin"/>
        </w:rPr>
        <w:t>:</w:t>
      </w:r>
    </w:p>
    <w:p w:rsidR="00F2391F" w:rsidRPr="001E5087" w:rsidRDefault="00F2391F" w:rsidP="00F2391F">
      <w:pPr>
        <w:ind w:left="426"/>
        <w:jc w:val="both"/>
        <w:rPr>
          <w:rFonts w:ascii="VNI-Korin" w:hAnsi="VNI-Korin"/>
        </w:rPr>
      </w:pPr>
      <w:r w:rsidRPr="001E5087">
        <w:rPr>
          <w:rFonts w:ascii="VNI-Korin" w:hAnsi="VNI-Korin"/>
        </w:rPr>
        <w:t>a. Hai tam giaùc baèng nhau thì ñoàng daïng vôùi nhau (ñuùng)</w:t>
      </w:r>
    </w:p>
    <w:p w:rsidR="00F2391F" w:rsidRPr="001E5087" w:rsidRDefault="00F2391F" w:rsidP="00F2391F">
      <w:pPr>
        <w:ind w:left="426"/>
        <w:jc w:val="both"/>
        <w:rPr>
          <w:rFonts w:ascii="VNI-Korin" w:hAnsi="VNI-Korin"/>
        </w:rPr>
      </w:pPr>
      <w:r w:rsidRPr="001E5087">
        <w:rPr>
          <w:rFonts w:ascii="VNI-Korin" w:hAnsi="VNI-Korin"/>
        </w:rPr>
        <w:t>b. Hai tam giaùc ñoàng daïng vôùi nhau thì baèng nhau (sai)</w:t>
      </w:r>
    </w:p>
    <w:p w:rsidR="00F2391F" w:rsidRPr="001E5087" w:rsidRDefault="00F2391F" w:rsidP="00F2391F">
      <w:pPr>
        <w:jc w:val="both"/>
        <w:rPr>
          <w:rFonts w:ascii="VNI-Korin" w:hAnsi="VNI-Korin"/>
        </w:rPr>
      </w:pPr>
    </w:p>
    <w:p w:rsidR="00F2391F" w:rsidRPr="00412BAB" w:rsidRDefault="00F2391F" w:rsidP="00F2391F">
      <w:pPr>
        <w:jc w:val="center"/>
        <w:rPr>
          <w:rFonts w:ascii="Times New Roman" w:eastAsiaTheme="minorEastAsia" w:hAnsi="Times New Roman" w:cs="Times New Roman"/>
          <w:b/>
          <w:sz w:val="32"/>
          <w:szCs w:val="26"/>
        </w:rPr>
      </w:pPr>
      <w:r w:rsidRPr="00412BAB">
        <w:rPr>
          <w:rFonts w:ascii="Times New Roman" w:eastAsiaTheme="minorEastAsia" w:hAnsi="Times New Roman" w:cs="Times New Roman"/>
          <w:b/>
          <w:sz w:val="32"/>
          <w:szCs w:val="26"/>
        </w:rPr>
        <w:t>BÀI TẬP ỨNG DỤNG TAM GIÁC ĐỒNG DẠNG</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b/>
          <w:color w:val="000000"/>
          <w:sz w:val="26"/>
          <w:szCs w:val="26"/>
        </w:rPr>
        <w:t>Bài 1:</w:t>
      </w:r>
      <w:r>
        <w:rPr>
          <w:rFonts w:ascii="Times New Roman" w:eastAsia="Times New Roman" w:hAnsi="Times New Roman" w:cs="Times New Roman"/>
          <w:color w:val="000000"/>
          <w:sz w:val="26"/>
          <w:szCs w:val="26"/>
        </w:rPr>
        <w:t xml:space="preserve"> </w:t>
      </w:r>
      <w:r w:rsidRPr="00385094">
        <w:rPr>
          <w:rFonts w:ascii="Times New Roman" w:eastAsia="Times New Roman" w:hAnsi="Times New Roman" w:cs="Times New Roman"/>
          <w:color w:val="000000"/>
          <w:sz w:val="26"/>
          <w:szCs w:val="26"/>
        </w:rPr>
        <w:t>Một người đo chiều cao của một cây nhờ một cọc chôn xuống đất, cọc cao 2m và đặt xa cây 15m. Sau khi người ấy lùi ra xa cách cọc 0,8m thì nhìn thấy đầu cọc và đỉnh cây cùng nằm trên một đường thẳng. Hỏi cây cao bao nhiêu, biết rằng khoảng cách từ chân đến mắt người ấy là 1,6m?</w:t>
      </w:r>
    </w:p>
    <w:p w:rsidR="00F2391F" w:rsidRPr="00385094" w:rsidRDefault="00F2391F" w:rsidP="00F2391F">
      <w:pPr>
        <w:spacing w:after="0" w:line="240" w:lineRule="auto"/>
        <w:ind w:left="48" w:right="48"/>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Hướng dẫn giải</w:t>
      </w:r>
      <w:r w:rsidRPr="00385094">
        <w:rPr>
          <w:rFonts w:ascii="Times New Roman" w:eastAsia="Times New Roman" w:hAnsi="Times New Roman" w:cs="Times New Roman"/>
          <w:b/>
          <w:bCs/>
          <w:sz w:val="26"/>
          <w:szCs w:val="26"/>
        </w:rPr>
        <w:t>:</w:t>
      </w:r>
    </w:p>
    <w:p w:rsidR="00F2391F" w:rsidRPr="00385094" w:rsidRDefault="00F2391F" w:rsidP="00F2391F">
      <w:pPr>
        <w:spacing w:after="0" w:line="240" w:lineRule="auto"/>
        <w:rPr>
          <w:rFonts w:ascii="Times New Roman" w:eastAsia="Times New Roman" w:hAnsi="Times New Roman" w:cs="Times New Roman"/>
          <w:sz w:val="26"/>
          <w:szCs w:val="26"/>
        </w:rPr>
      </w:pPr>
      <w:r w:rsidRPr="00385094">
        <w:rPr>
          <w:rFonts w:ascii="Times New Roman" w:eastAsia="Times New Roman" w:hAnsi="Times New Roman" w:cs="Times New Roman"/>
          <w:noProof/>
          <w:sz w:val="26"/>
          <w:szCs w:val="26"/>
        </w:rPr>
        <w:drawing>
          <wp:inline distT="0" distB="0" distL="0" distR="0" wp14:anchorId="0A714D93" wp14:editId="37B9AA10">
            <wp:extent cx="2377440" cy="2506980"/>
            <wp:effectExtent l="0" t="0" r="3810" b="7620"/>
            <wp:docPr id="27" name="Picture 27" descr="Giải bài 53 trang 87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ải bài 53 trang 87 SGK Toán 8 Tập 2 | Giải toán lớp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77440" cy="2506980"/>
                    </a:xfrm>
                    <a:prstGeom prst="rect">
                      <a:avLst/>
                    </a:prstGeom>
                    <a:noFill/>
                    <a:ln>
                      <a:noFill/>
                    </a:ln>
                  </pic:spPr>
                </pic:pic>
              </a:graphicData>
            </a:graphic>
          </wp:inline>
        </w:drawing>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Gọi chiều cao của cây là h = A'C' và cọc tiêu AC = 2m.</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Khoảng cách từ chân đến mắt người đo là DE = 1,6m.</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Cọc xa cây một khoảng A'A = 15m, và người cách cọc một khoảng AD = 0,8m và gọi B là giao điểm của C'E và A'A.</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 xml:space="preserve">Ta có: A’C’ </w:t>
      </w:r>
      <w:r w:rsidRPr="00385094">
        <w:rPr>
          <w:rFonts w:ascii="Cambria Math" w:eastAsia="Times New Roman" w:hAnsi="Cambria Math" w:cs="Cambria Math"/>
          <w:color w:val="000000"/>
          <w:sz w:val="26"/>
          <w:szCs w:val="26"/>
        </w:rPr>
        <w:t>⊥</w:t>
      </w:r>
      <w:r w:rsidRPr="00385094">
        <w:rPr>
          <w:rFonts w:ascii="Times New Roman" w:eastAsia="Times New Roman" w:hAnsi="Times New Roman" w:cs="Times New Roman"/>
          <w:color w:val="000000"/>
          <w:sz w:val="26"/>
          <w:szCs w:val="26"/>
        </w:rPr>
        <w:t xml:space="preserve"> A’B, AC </w:t>
      </w:r>
      <w:r w:rsidRPr="00385094">
        <w:rPr>
          <w:rFonts w:ascii="Cambria Math" w:eastAsia="Times New Roman" w:hAnsi="Cambria Math" w:cs="Cambria Math"/>
          <w:color w:val="000000"/>
          <w:sz w:val="26"/>
          <w:szCs w:val="26"/>
        </w:rPr>
        <w:t>⊥</w:t>
      </w:r>
      <w:r w:rsidRPr="00385094">
        <w:rPr>
          <w:rFonts w:ascii="Times New Roman" w:eastAsia="Times New Roman" w:hAnsi="Times New Roman" w:cs="Times New Roman"/>
          <w:color w:val="000000"/>
          <w:sz w:val="26"/>
          <w:szCs w:val="26"/>
        </w:rPr>
        <w:t xml:space="preserve"> A’B, DE </w:t>
      </w:r>
      <w:r w:rsidRPr="00385094">
        <w:rPr>
          <w:rFonts w:ascii="Cambria Math" w:eastAsia="Times New Roman" w:hAnsi="Cambria Math" w:cs="Cambria Math"/>
          <w:color w:val="000000"/>
          <w:sz w:val="26"/>
          <w:szCs w:val="26"/>
        </w:rPr>
        <w:t>⊥</w:t>
      </w:r>
      <w:r w:rsidRPr="00385094">
        <w:rPr>
          <w:rFonts w:ascii="Times New Roman" w:eastAsia="Times New Roman" w:hAnsi="Times New Roman" w:cs="Times New Roman"/>
          <w:color w:val="000000"/>
          <w:sz w:val="26"/>
          <w:szCs w:val="26"/>
        </w:rPr>
        <w:t xml:space="preserve"> A’B</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Cambria Math" w:eastAsia="Times New Roman" w:hAnsi="Cambria Math" w:cs="Cambria Math"/>
          <w:color w:val="000000"/>
          <w:sz w:val="26"/>
          <w:szCs w:val="26"/>
        </w:rPr>
        <w:t>⇒</w:t>
      </w:r>
      <w:r w:rsidRPr="00385094">
        <w:rPr>
          <w:rFonts w:ascii="Times New Roman" w:eastAsia="Times New Roman" w:hAnsi="Times New Roman" w:cs="Times New Roman"/>
          <w:color w:val="000000"/>
          <w:sz w:val="26"/>
          <w:szCs w:val="26"/>
        </w:rPr>
        <w:t xml:space="preserve"> A’C’ // AC // DE.</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Ta có: ΔDEB </w:t>
      </w:r>
      <w:r w:rsidRPr="00385094">
        <w:rPr>
          <w:rFonts w:ascii="Times New Roman" w:eastAsia="Times New Roman" w:hAnsi="Times New Roman" w:cs="Times New Roman"/>
          <w:noProof/>
          <w:color w:val="000000"/>
          <w:sz w:val="26"/>
          <w:szCs w:val="26"/>
        </w:rPr>
        <w:drawing>
          <wp:inline distT="0" distB="0" distL="0" distR="0" wp14:anchorId="68BE015A" wp14:editId="5C46B5DB">
            <wp:extent cx="236220" cy="144780"/>
            <wp:effectExtent l="0" t="0" r="0" b="7620"/>
            <wp:docPr id="28" name="Picture 28" descr="Giải bài 25 trang 72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ải bài 25 trang 72 SGK Toán 8 Tập 2 | Giải toán lớp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36220" cy="144780"/>
                    </a:xfrm>
                    <a:prstGeom prst="rect">
                      <a:avLst/>
                    </a:prstGeom>
                    <a:noFill/>
                    <a:ln>
                      <a:noFill/>
                    </a:ln>
                  </pic:spPr>
                </pic:pic>
              </a:graphicData>
            </a:graphic>
          </wp:inline>
        </w:drawing>
      </w:r>
      <w:r w:rsidRPr="00385094">
        <w:rPr>
          <w:rFonts w:ascii="Times New Roman" w:eastAsia="Times New Roman" w:hAnsi="Times New Roman" w:cs="Times New Roman"/>
          <w:color w:val="000000"/>
          <w:sz w:val="26"/>
          <w:szCs w:val="26"/>
        </w:rPr>
        <w:t> ΔACB (vì DE // AC)</w:t>
      </w:r>
    </w:p>
    <w:p w:rsidR="00F2391F" w:rsidRPr="00385094" w:rsidRDefault="00F2391F" w:rsidP="00F2391F">
      <w:pPr>
        <w:spacing w:after="0" w:line="240" w:lineRule="auto"/>
        <w:rPr>
          <w:rFonts w:ascii="Times New Roman" w:eastAsia="Times New Roman" w:hAnsi="Times New Roman" w:cs="Times New Roman"/>
          <w:sz w:val="26"/>
          <w:szCs w:val="26"/>
        </w:rPr>
      </w:pPr>
      <w:r w:rsidRPr="00385094">
        <w:rPr>
          <w:rFonts w:ascii="Times New Roman" w:eastAsia="Times New Roman" w:hAnsi="Times New Roman" w:cs="Times New Roman"/>
          <w:noProof/>
          <w:sz w:val="26"/>
          <w:szCs w:val="26"/>
        </w:rPr>
        <w:lastRenderedPageBreak/>
        <w:drawing>
          <wp:inline distT="0" distB="0" distL="0" distR="0" wp14:anchorId="1FBB7C6F" wp14:editId="76A17B0C">
            <wp:extent cx="3372001" cy="3413760"/>
            <wp:effectExtent l="0" t="0" r="0" b="0"/>
            <wp:docPr id="29" name="Picture 29" descr="Giải bài 53 trang 87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bài 53 trang 87 SGK Toán 8 Tập 2 | Giải toán lớp 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386165" cy="3428099"/>
                    </a:xfrm>
                    <a:prstGeom prst="rect">
                      <a:avLst/>
                    </a:prstGeom>
                    <a:noFill/>
                    <a:ln>
                      <a:noFill/>
                    </a:ln>
                  </pic:spPr>
                </pic:pic>
              </a:graphicData>
            </a:graphic>
          </wp:inline>
        </w:drawing>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Mà AB – DB = AD = 0,8</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Cambria Math" w:eastAsia="Times New Roman" w:hAnsi="Cambria Math" w:cs="Cambria Math"/>
          <w:color w:val="000000"/>
          <w:sz w:val="26"/>
          <w:szCs w:val="26"/>
        </w:rPr>
        <w:t>⇒</w:t>
      </w:r>
      <w:r w:rsidRPr="00385094">
        <w:rPr>
          <w:rFonts w:ascii="Times New Roman" w:eastAsia="Times New Roman" w:hAnsi="Times New Roman" w:cs="Times New Roman"/>
          <w:color w:val="000000"/>
          <w:sz w:val="26"/>
          <w:szCs w:val="26"/>
        </w:rPr>
        <w:t xml:space="preserve"> BD = 0,8.4 =3,2m; AB = 5.0,8 = 4m.</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Cambria Math" w:eastAsia="Times New Roman" w:hAnsi="Cambria Math" w:cs="Cambria Math"/>
          <w:color w:val="000000"/>
          <w:sz w:val="26"/>
          <w:szCs w:val="26"/>
        </w:rPr>
        <w:t>⇒</w:t>
      </w:r>
      <w:r w:rsidRPr="00385094">
        <w:rPr>
          <w:rFonts w:ascii="Times New Roman" w:eastAsia="Times New Roman" w:hAnsi="Times New Roman" w:cs="Times New Roman"/>
          <w:color w:val="000000"/>
          <w:sz w:val="26"/>
          <w:szCs w:val="26"/>
        </w:rPr>
        <w:t xml:space="preserve"> A'B = A'A + AD + DB = 15 + 0,8 + 3,2 = 19m</w:t>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 ΔACB </w:t>
      </w:r>
      <w:r w:rsidRPr="00385094">
        <w:rPr>
          <w:rFonts w:ascii="Times New Roman" w:eastAsia="Times New Roman" w:hAnsi="Times New Roman" w:cs="Times New Roman"/>
          <w:noProof/>
          <w:color w:val="000000"/>
          <w:sz w:val="26"/>
          <w:szCs w:val="26"/>
        </w:rPr>
        <w:drawing>
          <wp:inline distT="0" distB="0" distL="0" distR="0" wp14:anchorId="2BFA7B90" wp14:editId="4363150F">
            <wp:extent cx="236220" cy="144780"/>
            <wp:effectExtent l="0" t="0" r="0" b="7620"/>
            <wp:docPr id="30" name="Picture 30" descr="Giải bài 25 trang 72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ải bài 25 trang 72 SGK Toán 8 Tập 2 | Giải toán lớp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36220" cy="144780"/>
                    </a:xfrm>
                    <a:prstGeom prst="rect">
                      <a:avLst/>
                    </a:prstGeom>
                    <a:noFill/>
                    <a:ln>
                      <a:noFill/>
                    </a:ln>
                  </pic:spPr>
                </pic:pic>
              </a:graphicData>
            </a:graphic>
          </wp:inline>
        </w:drawing>
      </w:r>
      <w:r w:rsidRPr="00385094">
        <w:rPr>
          <w:rFonts w:ascii="Times New Roman" w:eastAsia="Times New Roman" w:hAnsi="Times New Roman" w:cs="Times New Roman"/>
          <w:color w:val="000000"/>
          <w:sz w:val="26"/>
          <w:szCs w:val="26"/>
        </w:rPr>
        <w:t> ΔA’C’B (vì AC // A’C’)</w:t>
      </w:r>
    </w:p>
    <w:p w:rsidR="00F2391F" w:rsidRPr="00385094" w:rsidRDefault="00F2391F" w:rsidP="00F2391F">
      <w:pPr>
        <w:spacing w:after="0" w:line="240" w:lineRule="auto"/>
        <w:rPr>
          <w:rFonts w:ascii="Times New Roman" w:eastAsia="Times New Roman" w:hAnsi="Times New Roman" w:cs="Times New Roman"/>
          <w:sz w:val="26"/>
          <w:szCs w:val="26"/>
        </w:rPr>
      </w:pPr>
      <w:r w:rsidRPr="00385094">
        <w:rPr>
          <w:rFonts w:ascii="Times New Roman" w:eastAsia="Times New Roman" w:hAnsi="Times New Roman" w:cs="Times New Roman"/>
          <w:noProof/>
          <w:sz w:val="26"/>
          <w:szCs w:val="26"/>
        </w:rPr>
        <w:drawing>
          <wp:inline distT="0" distB="0" distL="0" distR="0" wp14:anchorId="4B2BC0CF" wp14:editId="68908F4D">
            <wp:extent cx="2598420" cy="990600"/>
            <wp:effectExtent l="0" t="0" r="0" b="0"/>
            <wp:docPr id="31" name="Picture 31" descr="Giải bài 53 trang 87 SGK Toán 8 Tập 2 | Giải toán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iải bài 53 trang 87 SGK Toán 8 Tập 2 | Giải toán lớp 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98420" cy="990600"/>
                    </a:xfrm>
                    <a:prstGeom prst="rect">
                      <a:avLst/>
                    </a:prstGeom>
                    <a:noFill/>
                    <a:ln>
                      <a:noFill/>
                    </a:ln>
                  </pic:spPr>
                </pic:pic>
              </a:graphicData>
            </a:graphic>
          </wp:inline>
        </w:drawing>
      </w:r>
    </w:p>
    <w:p w:rsidR="00F2391F" w:rsidRPr="00385094" w:rsidRDefault="00F2391F" w:rsidP="00F2391F">
      <w:pPr>
        <w:spacing w:after="0" w:line="240" w:lineRule="auto"/>
        <w:ind w:left="48" w:right="48"/>
        <w:jc w:val="both"/>
        <w:rPr>
          <w:rFonts w:ascii="Times New Roman" w:eastAsia="Times New Roman" w:hAnsi="Times New Roman" w:cs="Times New Roman"/>
          <w:color w:val="000000"/>
          <w:sz w:val="26"/>
          <w:szCs w:val="26"/>
        </w:rPr>
      </w:pPr>
      <w:r w:rsidRPr="00385094">
        <w:rPr>
          <w:rFonts w:ascii="Times New Roman" w:eastAsia="Times New Roman" w:hAnsi="Times New Roman" w:cs="Times New Roman"/>
          <w:color w:val="000000"/>
          <w:sz w:val="26"/>
          <w:szCs w:val="26"/>
        </w:rPr>
        <w:t>Vậy cây cao 9,5m.</w:t>
      </w:r>
    </w:p>
    <w:p w:rsidR="00F2391F" w:rsidRPr="001E5087" w:rsidRDefault="00F2391F" w:rsidP="00F2391F">
      <w:pPr>
        <w:rPr>
          <w:rFonts w:ascii="VNI-Korin" w:hAnsi="VNI-Korin"/>
        </w:rPr>
      </w:pPr>
    </w:p>
    <w:p w:rsidR="008C5A0E" w:rsidRDefault="008C5A0E" w:rsidP="008C5A0E">
      <w:pPr>
        <w:rPr>
          <w:rFonts w:ascii="Times New Roman" w:hAnsi="Times New Roman" w:cs="Times New Roman"/>
          <w:sz w:val="28"/>
          <w:szCs w:val="28"/>
        </w:rPr>
      </w:pPr>
    </w:p>
    <w:p w:rsidR="00966FEF" w:rsidRPr="00966FEF" w:rsidRDefault="00966FEF">
      <w:pPr>
        <w:rPr>
          <w:rFonts w:ascii="Times New Roman" w:hAnsi="Times New Roman" w:cs="Times New Roman"/>
          <w:sz w:val="28"/>
          <w:szCs w:val="28"/>
        </w:rPr>
      </w:pPr>
    </w:p>
    <w:sectPr w:rsidR="00966FEF" w:rsidRPr="00966FEF" w:rsidSect="00373CBA">
      <w:headerReference w:type="default" r:id="rId92"/>
      <w:footerReference w:type="default" r:id="rId93"/>
      <w:pgSz w:w="11907" w:h="16840" w:code="9"/>
      <w:pgMar w:top="1134" w:right="1701"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674D" w:rsidRDefault="00D8674D" w:rsidP="00966FEF">
      <w:pPr>
        <w:spacing w:after="0" w:line="240" w:lineRule="auto"/>
      </w:pPr>
      <w:r>
        <w:separator/>
      </w:r>
    </w:p>
  </w:endnote>
  <w:endnote w:type="continuationSeparator" w:id="0">
    <w:p w:rsidR="00D8674D" w:rsidRDefault="00D8674D" w:rsidP="00966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Meli">
    <w:panose1 w:val="00000000000000000000"/>
    <w:charset w:val="00"/>
    <w:family w:val="auto"/>
    <w:pitch w:val="variable"/>
    <w:sig w:usb0="00000003" w:usb1="00000000" w:usb2="00000000" w:usb3="00000000" w:csb0="00000001" w:csb1="00000000"/>
  </w:font>
  <w:font w:name="VNI-Kori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VNI-Bodon-Poster">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695E" w:rsidRPr="00401F5B" w:rsidRDefault="00D8674D" w:rsidP="00401F5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674D" w:rsidRDefault="00D8674D" w:rsidP="00966FEF">
      <w:pPr>
        <w:spacing w:after="0" w:line="240" w:lineRule="auto"/>
      </w:pPr>
      <w:r>
        <w:separator/>
      </w:r>
    </w:p>
  </w:footnote>
  <w:footnote w:type="continuationSeparator" w:id="0">
    <w:p w:rsidR="00D8674D" w:rsidRDefault="00D8674D" w:rsidP="00966F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695E" w:rsidRPr="00966FEF" w:rsidRDefault="00966FEF" w:rsidP="00966FEF">
    <w:pPr>
      <w:pStyle w:val="Header"/>
    </w:pPr>
    <w:r>
      <w:t xml:space="preserve">GV: NGUYỄN HỒNG TRUYỀN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40818"/>
    <w:multiLevelType w:val="hybridMultilevel"/>
    <w:tmpl w:val="686ED1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3145E6"/>
    <w:multiLevelType w:val="hybridMultilevel"/>
    <w:tmpl w:val="B7E8F84E"/>
    <w:lvl w:ilvl="0" w:tplc="3E965DC4">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F8D6C6C"/>
    <w:multiLevelType w:val="hybridMultilevel"/>
    <w:tmpl w:val="505C2BE0"/>
    <w:lvl w:ilvl="0" w:tplc="04090001">
      <w:start w:val="1"/>
      <w:numFmt w:val="bullet"/>
      <w:lvlText w:val=""/>
      <w:lvlJc w:val="left"/>
      <w:pPr>
        <w:tabs>
          <w:tab w:val="num" w:pos="720"/>
        </w:tabs>
        <w:ind w:left="720" w:hanging="360"/>
      </w:pPr>
      <w:rPr>
        <w:rFonts w:ascii="Symbol" w:hAnsi="Symbol" w:hint="default"/>
      </w:rPr>
    </w:lvl>
    <w:lvl w:ilvl="1" w:tplc="3290357E">
      <w:start w:val="1"/>
      <w:numFmt w:val="bullet"/>
      <w:lvlText w:val=""/>
      <w:lvlJc w:val="left"/>
      <w:pPr>
        <w:tabs>
          <w:tab w:val="num" w:pos="1368"/>
        </w:tabs>
        <w:ind w:left="1368" w:hanging="288"/>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9860CAD"/>
    <w:multiLevelType w:val="hybridMultilevel"/>
    <w:tmpl w:val="C4707488"/>
    <w:lvl w:ilvl="0" w:tplc="3290357E">
      <w:start w:val="1"/>
      <w:numFmt w:val="bullet"/>
      <w:lvlText w:val=""/>
      <w:lvlJc w:val="left"/>
      <w:pPr>
        <w:tabs>
          <w:tab w:val="num" w:pos="720"/>
        </w:tabs>
        <w:ind w:left="720" w:hanging="288"/>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F2B6875"/>
    <w:multiLevelType w:val="hybridMultilevel"/>
    <w:tmpl w:val="FEDE1366"/>
    <w:lvl w:ilvl="0" w:tplc="F27060A4">
      <w:start w:val="1"/>
      <w:numFmt w:val="upperRoman"/>
      <w:lvlText w:val="%1."/>
      <w:lvlJc w:val="left"/>
      <w:pPr>
        <w:ind w:left="1080" w:hanging="72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0D66"/>
    <w:rsid w:val="00373CBA"/>
    <w:rsid w:val="006E3370"/>
    <w:rsid w:val="007407CA"/>
    <w:rsid w:val="008C5A0E"/>
    <w:rsid w:val="00966FEF"/>
    <w:rsid w:val="00D225EA"/>
    <w:rsid w:val="00D8674D"/>
    <w:rsid w:val="00F2391F"/>
    <w:rsid w:val="00F40D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420CC933"/>
  <w15:chartTrackingRefBased/>
  <w15:docId w15:val="{D342A9F4-0157-435D-B9A6-5705CB0455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0D66"/>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F40D66"/>
    <w:pPr>
      <w:spacing w:after="0" w:line="240" w:lineRule="auto"/>
      <w:ind w:left="720"/>
      <w:contextualSpacing/>
    </w:pPr>
    <w:rPr>
      <w:sz w:val="24"/>
      <w:szCs w:val="24"/>
    </w:rPr>
  </w:style>
  <w:style w:type="paragraph" w:styleId="Footer">
    <w:name w:val="footer"/>
    <w:basedOn w:val="Normal"/>
    <w:link w:val="FooterChar"/>
    <w:rsid w:val="00966FEF"/>
    <w:pPr>
      <w:tabs>
        <w:tab w:val="center" w:pos="4320"/>
        <w:tab w:val="right" w:pos="8640"/>
      </w:tabs>
      <w:spacing w:after="0" w:line="240" w:lineRule="auto"/>
    </w:pPr>
    <w:rPr>
      <w:rFonts w:ascii="VNI-Meli" w:eastAsia="Times New Roman" w:hAnsi="VNI-Meli" w:cs="Times New Roman"/>
      <w:b/>
    </w:rPr>
  </w:style>
  <w:style w:type="character" w:customStyle="1" w:styleId="FooterChar">
    <w:name w:val="Footer Char"/>
    <w:basedOn w:val="DefaultParagraphFont"/>
    <w:link w:val="Footer"/>
    <w:rsid w:val="00966FEF"/>
    <w:rPr>
      <w:rFonts w:ascii="VNI-Meli" w:eastAsia="Times New Roman" w:hAnsi="VNI-Meli" w:cs="Times New Roman"/>
      <w:b/>
      <w:sz w:val="22"/>
    </w:rPr>
  </w:style>
  <w:style w:type="character" w:styleId="PageNumber">
    <w:name w:val="page number"/>
    <w:basedOn w:val="DefaultParagraphFont"/>
    <w:rsid w:val="00966FEF"/>
  </w:style>
  <w:style w:type="paragraph" w:styleId="Header">
    <w:name w:val="header"/>
    <w:basedOn w:val="Normal"/>
    <w:link w:val="HeaderChar"/>
    <w:rsid w:val="00966FEF"/>
    <w:pPr>
      <w:tabs>
        <w:tab w:val="center" w:pos="4320"/>
        <w:tab w:val="right" w:pos="8640"/>
      </w:tabs>
      <w:spacing w:after="0" w:line="240" w:lineRule="auto"/>
    </w:pPr>
    <w:rPr>
      <w:rFonts w:ascii="VNI-Meli" w:eastAsia="Times New Roman" w:hAnsi="VNI-Meli" w:cs="Times New Roman"/>
      <w:b/>
    </w:rPr>
  </w:style>
  <w:style w:type="character" w:customStyle="1" w:styleId="HeaderChar">
    <w:name w:val="Header Char"/>
    <w:basedOn w:val="DefaultParagraphFont"/>
    <w:link w:val="Header"/>
    <w:rsid w:val="00966FEF"/>
    <w:rPr>
      <w:rFonts w:ascii="VNI-Meli" w:eastAsia="Times New Roman" w:hAnsi="VNI-Meli" w:cs="Times New Roman"/>
      <w:b/>
      <w:sz w:val="22"/>
    </w:rPr>
  </w:style>
  <w:style w:type="paragraph" w:customStyle="1" w:styleId="MTDisplayEquation">
    <w:name w:val="MTDisplayEquation"/>
    <w:basedOn w:val="Normal"/>
    <w:next w:val="Normal"/>
    <w:rsid w:val="00D225EA"/>
    <w:pPr>
      <w:tabs>
        <w:tab w:val="center" w:pos="4500"/>
        <w:tab w:val="right" w:pos="8640"/>
      </w:tabs>
      <w:spacing w:after="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8C5A0E"/>
    <w:pPr>
      <w:widowControl w:val="0"/>
      <w:autoSpaceDE w:val="0"/>
      <w:autoSpaceDN w:val="0"/>
      <w:spacing w:after="0"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8C5A0E"/>
    <w:rPr>
      <w:rFonts w:eastAsia="Times New Roman" w:cs="Times New Roman"/>
      <w:szCs w:val="28"/>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image" Target="media/image41.wmf"/><Relationship Id="rId84" Type="http://schemas.openxmlformats.org/officeDocument/2006/relationships/image" Target="media/image45.wmf"/><Relationship Id="rId89" Type="http://schemas.openxmlformats.org/officeDocument/2006/relationships/image" Target="media/image48.png"/><Relationship Id="rId7" Type="http://schemas.openxmlformats.org/officeDocument/2006/relationships/image" Target="media/image1.png"/><Relationship Id="rId71" Type="http://schemas.openxmlformats.org/officeDocument/2006/relationships/image" Target="media/image38.png"/><Relationship Id="rId92"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3.png"/><Relationship Id="rId74" Type="http://schemas.openxmlformats.org/officeDocument/2006/relationships/image" Target="media/image40.wmf"/><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44.wmf"/><Relationship Id="rId90" Type="http://schemas.openxmlformats.org/officeDocument/2006/relationships/image" Target="media/image49.png"/><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4.bin"/><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4.png"/><Relationship Id="rId20" Type="http://schemas.openxmlformats.org/officeDocument/2006/relationships/image" Target="media/image8.png"/><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7.png"/><Relationship Id="rId91"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2.png"/><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0</Pages>
  <Words>1285</Words>
  <Characters>732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02-21T08:54:00Z</dcterms:created>
  <dcterms:modified xsi:type="dcterms:W3CDTF">2022-02-21T09:49:00Z</dcterms:modified>
</cp:coreProperties>
</file>